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7FA396" w14:textId="77C7385E" w:rsidR="00FB0B23" w:rsidRDefault="000E7F67" w:rsidP="00815E19">
      <w:pPr>
        <w:pStyle w:val="Prrafodelista"/>
        <w:numPr>
          <w:ilvl w:val="0"/>
          <w:numId w:val="34"/>
        </w:numPr>
      </w:pPr>
      <w:r w:rsidRPr="0045546E">
        <w:rPr>
          <w:b/>
          <w:noProof/>
          <w:lang w:eastAsia="es-ES"/>
        </w:rPr>
        <w:drawing>
          <wp:anchor distT="0" distB="0" distL="114300" distR="114300" simplePos="0" relativeHeight="251660800" behindDoc="0" locked="0" layoutInCell="1" allowOverlap="1" wp14:anchorId="568E6462" wp14:editId="2BB8FAA6">
            <wp:simplePos x="0" y="0"/>
            <wp:positionH relativeFrom="column">
              <wp:posOffset>41910</wp:posOffset>
            </wp:positionH>
            <wp:positionV relativeFrom="paragraph">
              <wp:posOffset>217829</wp:posOffset>
            </wp:positionV>
            <wp:extent cx="1739344" cy="533400"/>
            <wp:effectExtent l="0" t="0" r="0" b="0"/>
            <wp:wrapNone/>
            <wp:docPr id="2" name="9 Imagen" descr="Educaplu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ducaplus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9344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1A52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7C96F56" wp14:editId="1DD5600C">
                <wp:simplePos x="0" y="0"/>
                <wp:positionH relativeFrom="column">
                  <wp:posOffset>3785235</wp:posOffset>
                </wp:positionH>
                <wp:positionV relativeFrom="paragraph">
                  <wp:posOffset>151130</wp:posOffset>
                </wp:positionV>
                <wp:extent cx="1943100" cy="561975"/>
                <wp:effectExtent l="9525" t="9525" r="9525" b="9525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561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B811A8" w14:textId="710A144B" w:rsidR="000E7F67" w:rsidRDefault="000E7F67" w:rsidP="000E7F67">
                            <w:pPr>
                              <w:jc w:val="center"/>
                              <w:rPr>
                                <w:b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</w:rPr>
                              <w:t>Lab</w:t>
                            </w:r>
                            <w:proofErr w:type="spellEnd"/>
                            <w:r>
                              <w:rPr>
                                <w:b/>
                              </w:rPr>
                              <w:t xml:space="preserve"> estequiometría</w:t>
                            </w:r>
                          </w:p>
                          <w:p w14:paraId="188A0904" w14:textId="77777777" w:rsidR="000E7F67" w:rsidRPr="00E81A73" w:rsidRDefault="000E7F67" w:rsidP="000E7F67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E81A73">
                              <w:rPr>
                                <w:b/>
                              </w:rPr>
                              <w:t>DESCRIPCIÓN GENERAL</w:t>
                            </w:r>
                          </w:p>
                        </w:txbxContent>
                      </wps:txbx>
                      <wps:bodyPr rot="0" vert="horz" wrap="square" lIns="91440" tIns="82800" rIns="91440" bIns="82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7C96F5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98.05pt;margin-top:11.9pt;width:153pt;height:44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">
                <v:textbox inset=",2.3mm,,2.3mm">
                  <w:txbxContent>
                    <w:p w14:paraId="08B811A8" w14:textId="710A144B" w:rsidR="000E7F67" w:rsidRDefault="000E7F67" w:rsidP="000E7F67">
                      <w:pPr>
                        <w:jc w:val="center"/>
                        <w:rPr>
                          <w:b/>
                        </w:rPr>
                      </w:pPr>
                      <w:proofErr w:type="spellStart"/>
                      <w:r>
                        <w:rPr>
                          <w:b/>
                        </w:rPr>
                        <w:t>Lab</w:t>
                      </w:r>
                      <w:proofErr w:type="spellEnd"/>
                      <w:r>
                        <w:rPr>
                          <w:b/>
                        </w:rPr>
                        <w:t xml:space="preserve"> estequiometría</w:t>
                      </w:r>
                    </w:p>
                    <w:p w14:paraId="188A0904" w14:textId="77777777" w:rsidR="000E7F67" w:rsidRPr="00E81A73" w:rsidRDefault="000E7F67" w:rsidP="000E7F67">
                      <w:pPr>
                        <w:jc w:val="center"/>
                        <w:rPr>
                          <w:b/>
                        </w:rPr>
                      </w:pPr>
                      <w:r w:rsidRPr="00E81A73">
                        <w:rPr>
                          <w:b/>
                        </w:rPr>
                        <w:t>DESCRIPCIÓN GENERAL</w:t>
                      </w:r>
                    </w:p>
                  </w:txbxContent>
                </v:textbox>
              </v:shape>
            </w:pict>
          </mc:Fallback>
        </mc:AlternateContent>
      </w:r>
    </w:p>
    <w:p w14:paraId="6CF6EC3F" w14:textId="10F3834E" w:rsidR="00FB0B23" w:rsidRDefault="00FB0B23"/>
    <w:p w14:paraId="15E82285" w14:textId="1EE2992F" w:rsidR="000E7F67" w:rsidRDefault="000E7F67"/>
    <w:p w14:paraId="40458C8C" w14:textId="14DAADBA" w:rsidR="000E7F67" w:rsidRPr="000E7F67" w:rsidRDefault="000E7F67">
      <w:pPr>
        <w:rPr>
          <w:b/>
          <w:bCs/>
          <w:sz w:val="24"/>
          <w:szCs w:val="24"/>
        </w:rPr>
      </w:pPr>
    </w:p>
    <w:p w14:paraId="49586EE8" w14:textId="5026AA7C" w:rsidR="000E7F67" w:rsidRDefault="004B4E8F">
      <w:pPr>
        <w:rPr>
          <w:b/>
          <w:bCs/>
          <w:sz w:val="24"/>
          <w:szCs w:val="24"/>
        </w:rPr>
      </w:pPr>
      <w:hyperlink r:id="rId9" w:history="1">
        <w:r w:rsidRPr="00710244">
          <w:rPr>
            <w:rStyle w:val="Hipervnculo"/>
            <w:b/>
            <w:bCs/>
            <w:sz w:val="24"/>
            <w:szCs w:val="24"/>
          </w:rPr>
          <w:t>http://www.educaplus.org/game/reduccion-de-fe-iii-a-fe</w:t>
        </w:r>
      </w:hyperlink>
    </w:p>
    <w:p w14:paraId="51592182" w14:textId="77777777" w:rsidR="004B4E8F" w:rsidRPr="004B4E8F" w:rsidRDefault="004B4E8F">
      <w:pPr>
        <w:rPr>
          <w:b/>
          <w:bCs/>
          <w:sz w:val="24"/>
          <w:szCs w:val="24"/>
        </w:rPr>
      </w:pPr>
    </w:p>
    <w:p w14:paraId="42ED0709" w14:textId="1C40C4B3" w:rsidR="00415A1E" w:rsidRDefault="00415A1E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CFE0317" wp14:editId="0954394A">
                <wp:simplePos x="0" y="0"/>
                <wp:positionH relativeFrom="column">
                  <wp:posOffset>5052363</wp:posOffset>
                </wp:positionH>
                <wp:positionV relativeFrom="paragraph">
                  <wp:posOffset>15792</wp:posOffset>
                </wp:positionV>
                <wp:extent cx="1677035" cy="295275"/>
                <wp:effectExtent l="876300" t="0" r="18415" b="942975"/>
                <wp:wrapNone/>
                <wp:docPr id="10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77035" cy="295275"/>
                        </a:xfrm>
                        <a:prstGeom prst="borderCallout2">
                          <a:avLst>
                            <a:gd name="adj1" fmla="val 38708"/>
                            <a:gd name="adj2" fmla="val -4417"/>
                            <a:gd name="adj3" fmla="val 38708"/>
                            <a:gd name="adj4" fmla="val -19699"/>
                            <a:gd name="adj5" fmla="val 387097"/>
                            <a:gd name="adj6" fmla="val -5025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oval" w="med" len="med"/>
                        </a:ln>
                      </wps:spPr>
                      <wps:txbx>
                        <w:txbxContent>
                          <w:p w14:paraId="0C212C50" w14:textId="2FEB1861" w:rsidR="00FD6767" w:rsidRDefault="00FD6767" w:rsidP="00FD6767">
                            <w:r>
                              <w:t>Clic para iniciar reacció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CFE0317" id="_x0000_t48" coordsize="21600,21600" o:spt="48" adj="-10080,24300,-3600,4050,-1800,4050" path="m@0@1l@2@3@4@5nfem,l21600,r,21600l,21600xe">
                <v:stroke joinstyle="miter"/>
                <v:formulas>
                  <v:f eqn="val #0"/>
                  <v:f eqn="val #1"/>
                  <v:f eqn="val #2"/>
                  <v:f eqn="val #3"/>
                  <v:f eqn="val #4"/>
                  <v:f eqn="val #5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  <v:h position="#4,#5"/>
                </v:handles>
                <o:callout v:ext="edit" on="t"/>
              </v:shapetype>
              <v:shape id="AutoShape 5" o:spid="_x0000_s1027" type="#_x0000_t48" style="position:absolute;margin-left:397.8pt;margin-top:1.25pt;width:132.05pt;height:23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" adj="-10856,83613,-4255,8361,-954,8361">
                <v:stroke startarrow="oval"/>
                <v:textbox>
                  <w:txbxContent>
                    <w:p w14:paraId="0C212C50" w14:textId="2FEB1861" w:rsidR="00FD6767" w:rsidRDefault="00FD6767" w:rsidP="00FD6767">
                      <w:r>
                        <w:t>Clic para iniciar reacción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CFE0317" wp14:editId="06E29769">
                <wp:simplePos x="0" y="0"/>
                <wp:positionH relativeFrom="column">
                  <wp:posOffset>43180</wp:posOffset>
                </wp:positionH>
                <wp:positionV relativeFrom="paragraph">
                  <wp:posOffset>64135</wp:posOffset>
                </wp:positionV>
                <wp:extent cx="1980565" cy="438150"/>
                <wp:effectExtent l="0" t="0" r="762635" b="723900"/>
                <wp:wrapNone/>
                <wp:docPr id="9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80565" cy="438150"/>
                        </a:xfrm>
                        <a:prstGeom prst="borderCallout2">
                          <a:avLst>
                            <a:gd name="adj1" fmla="val 35162"/>
                            <a:gd name="adj2" fmla="val 101438"/>
                            <a:gd name="adj3" fmla="val 35162"/>
                            <a:gd name="adj4" fmla="val 123631"/>
                            <a:gd name="adj5" fmla="val 254045"/>
                            <a:gd name="adj6" fmla="val 1359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oval" w="med" len="med"/>
                        </a:ln>
                      </wps:spPr>
                      <wps:txbx>
                        <w:txbxContent>
                          <w:p w14:paraId="481AD77F" w14:textId="6B0139DB" w:rsidR="000E7F67" w:rsidRDefault="000E7F67" w:rsidP="000E7F67">
                            <w:r>
                              <w:t xml:space="preserve">Deslizar para seleccionar la </w:t>
                            </w:r>
                            <w:r w:rsidRPr="00FD6767">
                              <w:rPr>
                                <w:b/>
                                <w:bCs/>
                                <w:i/>
                                <w:iCs/>
                              </w:rPr>
                              <w:t>masa inicial de los reactivo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FE0317" id="AutoShape 3" o:spid="_x0000_s1028" type="#_x0000_t48" style="position:absolute;margin-left:3.4pt;margin-top:5.05pt;width:155.95pt;height:34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" adj="29354,54874,26704,7595,21911,7595">
                <v:stroke startarrow="oval"/>
                <v:textbox>
                  <w:txbxContent>
                    <w:p w14:paraId="481AD77F" w14:textId="6B0139DB" w:rsidR="000E7F67" w:rsidRDefault="000E7F67" w:rsidP="000E7F67">
                      <w:r>
                        <w:t xml:space="preserve">Deslizar para seleccionar la </w:t>
                      </w:r>
                      <w:r w:rsidRPr="00FD6767">
                        <w:rPr>
                          <w:b/>
                          <w:bCs/>
                          <w:i/>
                          <w:iCs/>
                        </w:rPr>
                        <w:t>masa inicial de los reactivos</w:t>
                      </w:r>
                    </w:p>
                  </w:txbxContent>
                </v:textbox>
                <o:callout v:ext="edit" minusx="t" minusy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F6D9330" wp14:editId="5AA8DF3B">
                <wp:simplePos x="0" y="0"/>
                <wp:positionH relativeFrom="column">
                  <wp:posOffset>2023110</wp:posOffset>
                </wp:positionH>
                <wp:positionV relativeFrom="paragraph">
                  <wp:posOffset>207866</wp:posOffset>
                </wp:positionV>
                <wp:extent cx="182880" cy="1280160"/>
                <wp:effectExtent l="0" t="0" r="64770" b="53340"/>
                <wp:wrapNone/>
                <wp:docPr id="8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" cy="1280160"/>
                        </a:xfrm>
                        <a:prstGeom prst="straightConnector1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A5BB63A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" o:spid="_x0000_s1026" type="#_x0000_t32" style="position:absolute;margin-left:159.3pt;margin-top:16.35pt;width:14.4pt;height:100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">
                <v:stroke endarrow="oval"/>
              </v:shape>
            </w:pict>
          </mc:Fallback>
        </mc:AlternateContent>
      </w:r>
    </w:p>
    <w:p w14:paraId="1541E109" w14:textId="4C354ECD" w:rsidR="000E7F67" w:rsidRDefault="000E7F67"/>
    <w:p w14:paraId="38A8CD23" w14:textId="526C1216" w:rsidR="000E7F67" w:rsidRDefault="00415A1E">
      <w:r w:rsidRPr="000E7F67">
        <w:rPr>
          <w:noProof/>
        </w:rPr>
        <w:drawing>
          <wp:anchor distT="0" distB="0" distL="114300" distR="114300" simplePos="0" relativeHeight="251657728" behindDoc="0" locked="0" layoutInCell="1" allowOverlap="1" wp14:anchorId="59E5D50E" wp14:editId="6C38C4FE">
            <wp:simplePos x="0" y="0"/>
            <wp:positionH relativeFrom="column">
              <wp:posOffset>883589</wp:posOffset>
            </wp:positionH>
            <wp:positionV relativeFrom="paragraph">
              <wp:posOffset>52070</wp:posOffset>
            </wp:positionV>
            <wp:extent cx="4626610" cy="3558540"/>
            <wp:effectExtent l="19050" t="19050" r="21590" b="22860"/>
            <wp:wrapNone/>
            <wp:docPr id="1" name="Imagen 1" descr="Gráfico&#10;&#10;Descripción generada automáticamente con confianza me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n 1" descr="Gráfico&#10;&#10;Descripción generada automáticamente con confianza media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349"/>
                    <a:stretch/>
                  </pic:blipFill>
                  <pic:spPr bwMode="auto">
                    <a:xfrm>
                      <a:off x="0" y="0"/>
                      <a:ext cx="4626610" cy="3558540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CB70253" w14:textId="59493592" w:rsidR="000E7F67" w:rsidRDefault="000E7F67"/>
    <w:p w14:paraId="665B075F" w14:textId="328AB2AF" w:rsidR="000E7F67" w:rsidRDefault="000E7F67"/>
    <w:p w14:paraId="470646C5" w14:textId="0831E68A" w:rsidR="000E7F67" w:rsidRDefault="000E7F67"/>
    <w:p w14:paraId="60D75BBD" w14:textId="4F12D2FB" w:rsidR="000E7F67" w:rsidRDefault="000E7F67"/>
    <w:p w14:paraId="71F19829" w14:textId="7FD070FE" w:rsidR="000E7F67" w:rsidRDefault="000E7F67"/>
    <w:p w14:paraId="01C7EF3A" w14:textId="7CC3847D" w:rsidR="000E7F67" w:rsidRDefault="003C4298"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CFE0317" wp14:editId="4CCA35CD">
                <wp:simplePos x="0" y="0"/>
                <wp:positionH relativeFrom="column">
                  <wp:posOffset>7133148</wp:posOffset>
                </wp:positionH>
                <wp:positionV relativeFrom="paragraph">
                  <wp:posOffset>131445</wp:posOffset>
                </wp:positionV>
                <wp:extent cx="2004695" cy="476885"/>
                <wp:effectExtent l="704850" t="0" r="14605" b="1275715"/>
                <wp:wrapNone/>
                <wp:docPr id="3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004695" cy="476885"/>
                        </a:xfrm>
                        <a:prstGeom prst="borderCallout2">
                          <a:avLst>
                            <a:gd name="adj1" fmla="val 54384"/>
                            <a:gd name="adj2" fmla="val -4723"/>
                            <a:gd name="adj3" fmla="val 85563"/>
                            <a:gd name="adj4" fmla="val -19687"/>
                            <a:gd name="adj5" fmla="val 354774"/>
                            <a:gd name="adj6" fmla="val -3300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oval" w="med" len="med"/>
                        </a:ln>
                      </wps:spPr>
                      <wps:txbx>
                        <w:txbxContent>
                          <w:p w14:paraId="128A2C5D" w14:textId="38821253" w:rsidR="00FD6767" w:rsidRDefault="00415A1E" w:rsidP="00FD6767">
                            <w:r>
                              <w:t>Debajo de la gráfica de la reacción hay una hoja de cálculo</w:t>
                            </w:r>
                            <w:r w:rsidR="003C4298">
                              <w:t>.</w:t>
                            </w:r>
                          </w:p>
                        </w:txbxContent>
                      </wps:txbx>
                      <wps:bodyPr rot="0" vert="horz" wrap="square" lIns="72000" tIns="45720" rIns="7200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FE0317" id="AutoShape 8" o:spid="_x0000_s1029" type="#_x0000_t48" style="position:absolute;margin-left:561.65pt;margin-top:10.35pt;width:157.85pt;height:37.5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" adj="-7129,76631,-4252,18482,-1020,11747">
                <v:stroke startarrow="oval"/>
                <v:textbox inset="2mm,,2mm">
                  <w:txbxContent>
                    <w:p w14:paraId="128A2C5D" w14:textId="38821253" w:rsidR="00FD6767" w:rsidRDefault="00415A1E" w:rsidP="00FD6767">
                      <w:r>
                        <w:t>Debajo de la gráfica de la reacción hay una hoja de cálculo</w:t>
                      </w:r>
                      <w:r w:rsidR="003C4298">
                        <w:t>.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</w:p>
    <w:p w14:paraId="72325BC3" w14:textId="6C11AA6A" w:rsidR="000E7F67" w:rsidRDefault="00415A1E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CFE0317" wp14:editId="6A589092">
                <wp:simplePos x="0" y="0"/>
                <wp:positionH relativeFrom="column">
                  <wp:posOffset>3340680</wp:posOffset>
                </wp:positionH>
                <wp:positionV relativeFrom="paragraph">
                  <wp:posOffset>83903</wp:posOffset>
                </wp:positionV>
                <wp:extent cx="1952625" cy="628015"/>
                <wp:effectExtent l="628650" t="0" r="28575" b="457835"/>
                <wp:wrapNone/>
                <wp:docPr id="7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52625" cy="628015"/>
                        </a:xfrm>
                        <a:prstGeom prst="borderCallout2">
                          <a:avLst>
                            <a:gd name="adj1" fmla="val 46278"/>
                            <a:gd name="adj2" fmla="val -427"/>
                            <a:gd name="adj3" fmla="val 59941"/>
                            <a:gd name="adj4" fmla="val -18233"/>
                            <a:gd name="adj5" fmla="val 162743"/>
                            <a:gd name="adj6" fmla="val -2978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oval" w="med" len="med"/>
                        </a:ln>
                      </wps:spPr>
                      <wps:txbx>
                        <w:txbxContent>
                          <w:p w14:paraId="1A961406" w14:textId="3BBAE79D" w:rsidR="00FD6767" w:rsidRDefault="00FD6767" w:rsidP="00FD6767">
                            <w:r>
                              <w:t>La gráfica ir</w:t>
                            </w:r>
                            <w:r w:rsidR="00FD5BCF">
                              <w:t>á</w:t>
                            </w:r>
                            <w:r>
                              <w:t xml:space="preserve"> mostrando c</w:t>
                            </w:r>
                            <w:r w:rsidR="00FD5BCF">
                              <w:t>ó</w:t>
                            </w:r>
                            <w:r>
                              <w:t>mo se consumen los reactivos y aparecen los productos.</w:t>
                            </w:r>
                          </w:p>
                          <w:p w14:paraId="52185471" w14:textId="77777777" w:rsidR="00FD6767" w:rsidRDefault="00FD6767" w:rsidP="00FD676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FE0317" id="AutoShape 6" o:spid="_x0000_s1030" type="#_x0000_t48" style="position:absolute;margin-left:263.05pt;margin-top:6.6pt;width:153.75pt;height:49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" adj="-6434,35152,-3938,12947,-92,9996">
                <v:stroke startarrow="oval"/>
                <v:textbox>
                  <w:txbxContent>
                    <w:p w14:paraId="1A961406" w14:textId="3BBAE79D" w:rsidR="00FD6767" w:rsidRDefault="00FD6767" w:rsidP="00FD6767">
                      <w:r>
                        <w:t>La gráfica ir</w:t>
                      </w:r>
                      <w:r w:rsidR="00FD5BCF">
                        <w:t>á</w:t>
                      </w:r>
                      <w:r>
                        <w:t xml:space="preserve"> mostrando c</w:t>
                      </w:r>
                      <w:r w:rsidR="00FD5BCF">
                        <w:t>ó</w:t>
                      </w:r>
                      <w:r>
                        <w:t>mo se consumen los reactivos y aparecen los productos.</w:t>
                      </w:r>
                    </w:p>
                    <w:p w14:paraId="52185471" w14:textId="77777777" w:rsidR="00FD6767" w:rsidRDefault="00FD6767" w:rsidP="00FD6767"/>
                  </w:txbxContent>
                </v:textbox>
                <o:callout v:ext="edit" minusy="t"/>
              </v:shape>
            </w:pict>
          </mc:Fallback>
        </mc:AlternateContent>
      </w:r>
    </w:p>
    <w:p w14:paraId="787FAC28" w14:textId="35D369F9" w:rsidR="000E7F67" w:rsidRDefault="000E7F67"/>
    <w:p w14:paraId="60942E37" w14:textId="3AB33567" w:rsidR="000E7F67" w:rsidRDefault="00415A1E">
      <w:r>
        <w:rPr>
          <w:noProof/>
        </w:rPr>
        <w:drawing>
          <wp:anchor distT="0" distB="0" distL="114300" distR="114300" simplePos="0" relativeHeight="251689984" behindDoc="0" locked="0" layoutInCell="1" allowOverlap="1" wp14:anchorId="6F378787" wp14:editId="0BCE8167">
            <wp:simplePos x="0" y="0"/>
            <wp:positionH relativeFrom="column">
              <wp:posOffset>6435725</wp:posOffset>
            </wp:positionH>
            <wp:positionV relativeFrom="paragraph">
              <wp:posOffset>215900</wp:posOffset>
            </wp:positionV>
            <wp:extent cx="2520315" cy="1417955"/>
            <wp:effectExtent l="19050" t="19050" r="13335" b="10795"/>
            <wp:wrapNone/>
            <wp:docPr id="12" name="Imagen 12" descr="Interfaz de usuario gráfica, Texto, Aplicación, Correo electrónico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n 12" descr="Interfaz de usuario gráfica, Texto, Aplicación, Correo electrónico&#10;&#10;Descripción generada automáticamente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1417955"/>
                    </a:xfrm>
                    <a:prstGeom prst="rect">
                      <a:avLst/>
                    </a:prstGeom>
                    <a:ln w="12700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6F11306" w14:textId="567647C9" w:rsidR="000E7F67" w:rsidRDefault="000E7F67"/>
    <w:p w14:paraId="72039263" w14:textId="7605E1A7" w:rsidR="000E7F67" w:rsidRDefault="00415A1E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CFE0317" wp14:editId="65B2189D">
                <wp:simplePos x="0" y="0"/>
                <wp:positionH relativeFrom="column">
                  <wp:posOffset>4284262</wp:posOffset>
                </wp:positionH>
                <wp:positionV relativeFrom="paragraph">
                  <wp:posOffset>77718</wp:posOffset>
                </wp:positionV>
                <wp:extent cx="1012825" cy="413468"/>
                <wp:effectExtent l="1028700" t="0" r="15875" b="310515"/>
                <wp:wrapNone/>
                <wp:docPr id="6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12825" cy="413468"/>
                        </a:xfrm>
                        <a:prstGeom prst="borderCallout2">
                          <a:avLst>
                            <a:gd name="adj1" fmla="val 45968"/>
                            <a:gd name="adj2" fmla="val -1240"/>
                            <a:gd name="adj3" fmla="val 43712"/>
                            <a:gd name="adj4" fmla="val -36394"/>
                            <a:gd name="adj5" fmla="val 161012"/>
                            <a:gd name="adj6" fmla="val -9822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oval" w="med" len="med"/>
                        </a:ln>
                      </wps:spPr>
                      <wps:txbx>
                        <w:txbxContent>
                          <w:p w14:paraId="288A9B91" w14:textId="7C671E91" w:rsidR="00FD6767" w:rsidRDefault="00FD6767" w:rsidP="00FD6767">
                            <w:r>
                              <w:t>Masas de las sustancias</w:t>
                            </w:r>
                            <w:r w:rsidR="00415A1E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FE0317" id="AutoShape 7" o:spid="_x0000_s1031" type="#_x0000_t48" style="position:absolute;margin-left:337.35pt;margin-top:6.1pt;width:79.75pt;height:32.5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" adj="-21216,34779,-7861,9442,-268,9929">
                <v:stroke startarrow="oval"/>
                <v:textbox>
                  <w:txbxContent>
                    <w:p w14:paraId="288A9B91" w14:textId="7C671E91" w:rsidR="00FD6767" w:rsidRDefault="00FD6767" w:rsidP="00FD6767">
                      <w:r>
                        <w:t>Masas de las sustancias</w:t>
                      </w:r>
                      <w:r w:rsidR="00415A1E">
                        <w:t>.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</w:p>
    <w:p w14:paraId="4D9D15C8" w14:textId="63574B0C" w:rsidR="000E7F67" w:rsidRDefault="000E7F67"/>
    <w:p w14:paraId="6A4BAE50" w14:textId="199A8F9D" w:rsidR="000E7F67" w:rsidRDefault="000E7F67"/>
    <w:p w14:paraId="4D758213" w14:textId="31E755AB" w:rsidR="000E7F67" w:rsidRDefault="000E7F67"/>
    <w:p w14:paraId="05212239" w14:textId="1F9DAFB8" w:rsidR="000E7F67" w:rsidRDefault="000E7F67"/>
    <w:p w14:paraId="0E9FEF6E" w14:textId="77777777" w:rsidR="00FD6767" w:rsidRDefault="00FD6767"/>
    <w:p w14:paraId="79B3A1A8" w14:textId="3F828E75" w:rsidR="00FD6767" w:rsidRDefault="00FD6767">
      <w:pPr>
        <w:sectPr w:rsidR="00FD6767" w:rsidSect="00BC3A54">
          <w:headerReference w:type="default" r:id="rId12"/>
          <w:footerReference w:type="default" r:id="rId13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14:paraId="20BE4D4A" w14:textId="340D9565" w:rsidR="003C0EE9" w:rsidRDefault="003C0EE9" w:rsidP="003C0EE9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bookmarkStart w:id="0" w:name="_Hlk117407611"/>
      <w:r>
        <w:rPr>
          <w:rFonts w:ascii="Arial" w:hAnsi="Arial" w:cs="Arial"/>
          <w:bCs/>
          <w:sz w:val="20"/>
          <w:szCs w:val="20"/>
        </w:rPr>
        <w:lastRenderedPageBreak/>
        <w:t>Realizar varias experiencias y recoger en una tabla:</w:t>
      </w:r>
    </w:p>
    <w:p w14:paraId="3FA7CA7A" w14:textId="77777777" w:rsidR="003C0EE9" w:rsidRDefault="003C0EE9" w:rsidP="003C0EE9">
      <w:pPr>
        <w:pStyle w:val="NormalWeb"/>
        <w:numPr>
          <w:ilvl w:val="1"/>
          <w:numId w:val="33"/>
        </w:numPr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>Las masa inicial de los reactivos</w:t>
      </w:r>
    </w:p>
    <w:p w14:paraId="230F85CF" w14:textId="77777777" w:rsidR="003C0EE9" w:rsidRDefault="003C0EE9" w:rsidP="003C0EE9">
      <w:pPr>
        <w:pStyle w:val="NormalWeb"/>
        <w:numPr>
          <w:ilvl w:val="1"/>
          <w:numId w:val="33"/>
        </w:numPr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>La masa sobrante de los reactivos</w:t>
      </w:r>
    </w:p>
    <w:p w14:paraId="258D27B9" w14:textId="77777777" w:rsidR="003C0EE9" w:rsidRDefault="003C0EE9" w:rsidP="003C0EE9">
      <w:pPr>
        <w:pStyle w:val="NormalWeb"/>
        <w:numPr>
          <w:ilvl w:val="1"/>
          <w:numId w:val="33"/>
        </w:numPr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>La masa de los productos</w:t>
      </w:r>
    </w:p>
    <w:bookmarkEnd w:id="0"/>
    <w:p w14:paraId="5738A39A" w14:textId="32E93B44" w:rsidR="003C0EE9" w:rsidRDefault="003C0EE9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14:paraId="2F7695E3" w14:textId="0759652D" w:rsidR="003C0EE9" w:rsidRDefault="003C0EE9" w:rsidP="003C0EE9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t>EXPERIENCIA</w:t>
      </w:r>
      <w:r w:rsidR="00371B5C">
        <w:rPr>
          <w:rFonts w:ascii="Arial" w:hAnsi="Arial" w:cs="Arial"/>
          <w:b/>
        </w:rPr>
        <w:t xml:space="preserve">S </w:t>
      </w:r>
      <w:r>
        <w:rPr>
          <w:rFonts w:ascii="Arial" w:hAnsi="Arial" w:cs="Arial"/>
          <w:b/>
        </w:rPr>
        <w:t>1</w:t>
      </w:r>
      <w:r w:rsidR="00371B5C">
        <w:rPr>
          <w:rFonts w:ascii="Arial" w:hAnsi="Arial" w:cs="Arial"/>
          <w:b/>
        </w:rPr>
        <w:t xml:space="preserve"> y 2</w:t>
      </w:r>
    </w:p>
    <w:p w14:paraId="1487C8B8" w14:textId="48BFC4B1" w:rsidR="00B82EFF" w:rsidRPr="00371B5C" w:rsidRDefault="00FD6767" w:rsidP="00BB206F">
      <w:pPr>
        <w:pStyle w:val="NormalWeb"/>
        <w:numPr>
          <w:ilvl w:val="0"/>
          <w:numId w:val="32"/>
        </w:numPr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bCs/>
          <w:sz w:val="20"/>
          <w:szCs w:val="20"/>
        </w:rPr>
      </w:pPr>
      <w:bookmarkStart w:id="1" w:name="_Hlk117407567"/>
      <w:r w:rsidRPr="00371B5C">
        <w:rPr>
          <w:rFonts w:ascii="Arial" w:hAnsi="Arial" w:cs="Arial"/>
          <w:bCs/>
          <w:sz w:val="20"/>
          <w:szCs w:val="20"/>
        </w:rPr>
        <w:t xml:space="preserve">Iniciar la reacción colocando </w:t>
      </w:r>
      <w:r w:rsidRPr="00371B5C">
        <w:rPr>
          <w:rFonts w:ascii="Arial" w:hAnsi="Arial" w:cs="Arial"/>
          <w:b/>
          <w:i/>
          <w:iCs/>
          <w:sz w:val="20"/>
          <w:szCs w:val="20"/>
        </w:rPr>
        <w:t>masas (aproximadamente) iguales de los reactivos</w:t>
      </w:r>
      <w:r w:rsidR="00371B5C">
        <w:rPr>
          <w:rFonts w:ascii="Arial" w:hAnsi="Arial" w:cs="Arial"/>
          <w:bCs/>
          <w:sz w:val="20"/>
          <w:szCs w:val="20"/>
        </w:rPr>
        <w:t xml:space="preserve"> (</w:t>
      </w:r>
      <w:proofErr w:type="spellStart"/>
      <w:r w:rsidR="00371B5C">
        <w:rPr>
          <w:rFonts w:ascii="Arial" w:hAnsi="Arial" w:cs="Arial"/>
          <w:bCs/>
          <w:sz w:val="20"/>
          <w:szCs w:val="20"/>
        </w:rPr>
        <w:t>Exp</w:t>
      </w:r>
      <w:proofErr w:type="spellEnd"/>
      <w:r w:rsidR="00371B5C">
        <w:rPr>
          <w:rFonts w:ascii="Arial" w:hAnsi="Arial" w:cs="Arial"/>
          <w:bCs/>
          <w:sz w:val="20"/>
          <w:szCs w:val="20"/>
        </w:rPr>
        <w:t xml:space="preserve">. 1). </w:t>
      </w:r>
      <w:r w:rsidR="00B82EFF" w:rsidRPr="00371B5C">
        <w:rPr>
          <w:rFonts w:ascii="Arial" w:hAnsi="Arial" w:cs="Arial"/>
          <w:bCs/>
          <w:sz w:val="20"/>
          <w:szCs w:val="20"/>
        </w:rPr>
        <w:t>Se observa:</w:t>
      </w:r>
    </w:p>
    <w:p w14:paraId="4FB3B4EF" w14:textId="23A09EE5" w:rsidR="00B82EFF" w:rsidRDefault="00B82EFF" w:rsidP="00B82EFF">
      <w:pPr>
        <w:pStyle w:val="NormalWeb"/>
        <w:numPr>
          <w:ilvl w:val="1"/>
          <w:numId w:val="32"/>
        </w:numPr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>Que la reacción se para cuando se agota el Fe</w:t>
      </w:r>
      <w:r w:rsidRPr="00B82EFF">
        <w:rPr>
          <w:rFonts w:ascii="Arial" w:hAnsi="Arial" w:cs="Arial"/>
          <w:bCs/>
          <w:sz w:val="20"/>
          <w:szCs w:val="20"/>
          <w:vertAlign w:val="subscript"/>
        </w:rPr>
        <w:t>2</w:t>
      </w:r>
      <w:r>
        <w:rPr>
          <w:rFonts w:ascii="Arial" w:hAnsi="Arial" w:cs="Arial"/>
          <w:bCs/>
          <w:sz w:val="20"/>
          <w:szCs w:val="20"/>
        </w:rPr>
        <w:t>O</w:t>
      </w:r>
      <w:r w:rsidRPr="00B82EFF">
        <w:rPr>
          <w:rFonts w:ascii="Arial" w:hAnsi="Arial" w:cs="Arial"/>
          <w:bCs/>
          <w:sz w:val="20"/>
          <w:szCs w:val="20"/>
          <w:vertAlign w:val="subscript"/>
        </w:rPr>
        <w:t>3</w:t>
      </w:r>
      <w:r>
        <w:rPr>
          <w:rFonts w:ascii="Arial" w:hAnsi="Arial" w:cs="Arial"/>
          <w:bCs/>
          <w:sz w:val="20"/>
          <w:szCs w:val="20"/>
        </w:rPr>
        <w:t xml:space="preserve"> (reactivo limitante).</w:t>
      </w:r>
    </w:p>
    <w:p w14:paraId="63FC76A7" w14:textId="350B2F18" w:rsidR="00B82EFF" w:rsidRDefault="00B82EFF" w:rsidP="00B82EFF">
      <w:pPr>
        <w:pStyle w:val="NormalWeb"/>
        <w:numPr>
          <w:ilvl w:val="1"/>
          <w:numId w:val="32"/>
        </w:numPr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>Parte del CO queda sin reaccionar (reactivo en exceso)</w:t>
      </w:r>
    </w:p>
    <w:p w14:paraId="091A8D21" w14:textId="1507E785" w:rsidR="00B82EFF" w:rsidRDefault="00B82EFF" w:rsidP="00B82EFF">
      <w:pPr>
        <w:pStyle w:val="NormalWeb"/>
        <w:numPr>
          <w:ilvl w:val="1"/>
          <w:numId w:val="32"/>
        </w:numPr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>Se forma más cantidad de CO</w:t>
      </w:r>
      <w:r w:rsidRPr="00B82EFF">
        <w:rPr>
          <w:rFonts w:ascii="Arial" w:hAnsi="Arial" w:cs="Arial"/>
          <w:bCs/>
          <w:sz w:val="20"/>
          <w:szCs w:val="20"/>
          <w:vertAlign w:val="subscript"/>
        </w:rPr>
        <w:t>2</w:t>
      </w:r>
      <w:r>
        <w:rPr>
          <w:rFonts w:ascii="Arial" w:hAnsi="Arial" w:cs="Arial"/>
          <w:bCs/>
          <w:sz w:val="20"/>
          <w:szCs w:val="20"/>
        </w:rPr>
        <w:t xml:space="preserve"> que de Fe</w:t>
      </w:r>
    </w:p>
    <w:p w14:paraId="4392B7AF" w14:textId="34B6B8DA" w:rsidR="00B82EFF" w:rsidRDefault="00B82EFF" w:rsidP="0011634D">
      <w:pPr>
        <w:pStyle w:val="NormalWeb"/>
        <w:numPr>
          <w:ilvl w:val="0"/>
          <w:numId w:val="32"/>
        </w:numPr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 xml:space="preserve">Repetir la experiencia con masas distintas </w:t>
      </w:r>
      <w:r w:rsidR="0011634D">
        <w:rPr>
          <w:rFonts w:ascii="Arial" w:hAnsi="Arial" w:cs="Arial"/>
          <w:bCs/>
          <w:sz w:val="20"/>
          <w:szCs w:val="20"/>
        </w:rPr>
        <w:t>y que el Fe</w:t>
      </w:r>
      <w:r w:rsidR="0011634D" w:rsidRPr="0011634D">
        <w:rPr>
          <w:rFonts w:ascii="Arial" w:hAnsi="Arial" w:cs="Arial"/>
          <w:bCs/>
          <w:sz w:val="20"/>
          <w:szCs w:val="20"/>
          <w:vertAlign w:val="subscript"/>
        </w:rPr>
        <w:t>2</w:t>
      </w:r>
      <w:r w:rsidR="0011634D">
        <w:rPr>
          <w:rFonts w:ascii="Arial" w:hAnsi="Arial" w:cs="Arial"/>
          <w:bCs/>
          <w:sz w:val="20"/>
          <w:szCs w:val="20"/>
        </w:rPr>
        <w:t>O</w:t>
      </w:r>
      <w:r w:rsidR="0011634D" w:rsidRPr="0011634D">
        <w:rPr>
          <w:rFonts w:ascii="Arial" w:hAnsi="Arial" w:cs="Arial"/>
          <w:bCs/>
          <w:sz w:val="20"/>
          <w:szCs w:val="20"/>
          <w:vertAlign w:val="subscript"/>
        </w:rPr>
        <w:t>3</w:t>
      </w:r>
      <w:r w:rsidR="0011634D">
        <w:rPr>
          <w:rFonts w:ascii="Arial" w:hAnsi="Arial" w:cs="Arial"/>
          <w:bCs/>
          <w:sz w:val="20"/>
          <w:szCs w:val="20"/>
        </w:rPr>
        <w:t xml:space="preserve"> siga siendo limitante</w:t>
      </w:r>
      <w:r w:rsidR="00371B5C">
        <w:rPr>
          <w:rFonts w:ascii="Arial" w:hAnsi="Arial" w:cs="Arial"/>
          <w:bCs/>
          <w:sz w:val="20"/>
          <w:szCs w:val="20"/>
        </w:rPr>
        <w:t xml:space="preserve"> (</w:t>
      </w:r>
      <w:proofErr w:type="spellStart"/>
      <w:r w:rsidR="00371B5C">
        <w:rPr>
          <w:rFonts w:ascii="Arial" w:hAnsi="Arial" w:cs="Arial"/>
          <w:bCs/>
          <w:sz w:val="20"/>
          <w:szCs w:val="20"/>
        </w:rPr>
        <w:t>Exp</w:t>
      </w:r>
      <w:proofErr w:type="spellEnd"/>
      <w:r w:rsidR="00371B5C">
        <w:rPr>
          <w:rFonts w:ascii="Arial" w:hAnsi="Arial" w:cs="Arial"/>
          <w:bCs/>
          <w:sz w:val="20"/>
          <w:szCs w:val="20"/>
        </w:rPr>
        <w:t xml:space="preserve"> 2)</w:t>
      </w:r>
      <w:r w:rsidR="0011634D">
        <w:rPr>
          <w:rFonts w:ascii="Arial" w:hAnsi="Arial" w:cs="Arial"/>
          <w:bCs/>
          <w:sz w:val="20"/>
          <w:szCs w:val="20"/>
        </w:rPr>
        <w:t>.</w:t>
      </w:r>
    </w:p>
    <w:p w14:paraId="483F49FB" w14:textId="77777777" w:rsidR="003C0EE9" w:rsidRDefault="003C0EE9" w:rsidP="003C0EE9">
      <w:pPr>
        <w:pStyle w:val="NormalWeb"/>
        <w:tabs>
          <w:tab w:val="left" w:pos="6096"/>
        </w:tabs>
        <w:spacing w:before="120" w:beforeAutospacing="0" w:after="120" w:afterAutospacing="0"/>
        <w:ind w:left="720" w:right="147"/>
        <w:jc w:val="both"/>
        <w:rPr>
          <w:rFonts w:ascii="Arial" w:hAnsi="Arial" w:cs="Arial"/>
          <w:bCs/>
          <w:sz w:val="20"/>
          <w:szCs w:val="20"/>
        </w:rPr>
      </w:pPr>
    </w:p>
    <w:p w14:paraId="5A180A09" w14:textId="38BB3173" w:rsidR="003C0EE9" w:rsidRDefault="003C0EE9" w:rsidP="003C0EE9">
      <w:pPr>
        <w:pStyle w:val="NormalWeb"/>
        <w:tabs>
          <w:tab w:val="left" w:pos="6096"/>
        </w:tabs>
        <w:spacing w:before="120" w:beforeAutospacing="0" w:after="120" w:afterAutospacing="0"/>
        <w:ind w:left="360" w:right="147"/>
        <w:jc w:val="center"/>
        <w:rPr>
          <w:rFonts w:ascii="Arial" w:hAnsi="Arial" w:cs="Arial"/>
          <w:b/>
        </w:rPr>
      </w:pPr>
      <w:bookmarkStart w:id="2" w:name="_Hlk117352855"/>
      <w:r w:rsidRPr="00EB5DC3">
        <w:rPr>
          <w:rFonts w:ascii="Arial" w:hAnsi="Arial" w:cs="Arial"/>
          <w:b/>
        </w:rPr>
        <w:t>EXPERIENCIA</w:t>
      </w:r>
      <w:r w:rsidR="00371B5C">
        <w:rPr>
          <w:rFonts w:ascii="Arial" w:hAnsi="Arial" w:cs="Arial"/>
          <w:b/>
        </w:rPr>
        <w:t>S 3 y 4</w:t>
      </w:r>
    </w:p>
    <w:p w14:paraId="0787B979" w14:textId="6607CA29" w:rsidR="002A42D7" w:rsidRDefault="002A42D7" w:rsidP="0011634D">
      <w:pPr>
        <w:pStyle w:val="NormalWeb"/>
        <w:numPr>
          <w:ilvl w:val="0"/>
          <w:numId w:val="32"/>
        </w:numPr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bookmarkStart w:id="3" w:name="_Hlk117408128"/>
      <w:bookmarkEnd w:id="2"/>
      <w:r>
        <w:rPr>
          <w:rFonts w:ascii="Arial" w:hAnsi="Arial" w:cs="Arial"/>
          <w:bCs/>
          <w:sz w:val="20"/>
          <w:szCs w:val="20"/>
        </w:rPr>
        <w:t xml:space="preserve">Diseñar </w:t>
      </w:r>
      <w:r w:rsidR="0011634D">
        <w:rPr>
          <w:rFonts w:ascii="Arial" w:hAnsi="Arial" w:cs="Arial"/>
          <w:bCs/>
          <w:sz w:val="20"/>
          <w:szCs w:val="20"/>
        </w:rPr>
        <w:t>dos</w:t>
      </w:r>
      <w:r>
        <w:rPr>
          <w:rFonts w:ascii="Arial" w:hAnsi="Arial" w:cs="Arial"/>
          <w:bCs/>
          <w:sz w:val="20"/>
          <w:szCs w:val="20"/>
        </w:rPr>
        <w:t xml:space="preserve"> experiencia</w:t>
      </w:r>
      <w:r w:rsidR="0011634D">
        <w:rPr>
          <w:rFonts w:ascii="Arial" w:hAnsi="Arial" w:cs="Arial"/>
          <w:bCs/>
          <w:sz w:val="20"/>
          <w:szCs w:val="20"/>
        </w:rPr>
        <w:t>s</w:t>
      </w:r>
      <w:r>
        <w:rPr>
          <w:rFonts w:ascii="Arial" w:hAnsi="Arial" w:cs="Arial"/>
          <w:bCs/>
          <w:sz w:val="20"/>
          <w:szCs w:val="20"/>
        </w:rPr>
        <w:t xml:space="preserve"> en la cual el reactivo limitante sea el CO</w:t>
      </w:r>
      <w:r w:rsidR="00371B5C">
        <w:rPr>
          <w:rFonts w:ascii="Arial" w:hAnsi="Arial" w:cs="Arial"/>
          <w:bCs/>
          <w:sz w:val="20"/>
          <w:szCs w:val="20"/>
        </w:rPr>
        <w:t xml:space="preserve"> (</w:t>
      </w:r>
      <w:proofErr w:type="spellStart"/>
      <w:r w:rsidR="00371B5C">
        <w:rPr>
          <w:rFonts w:ascii="Arial" w:hAnsi="Arial" w:cs="Arial"/>
          <w:bCs/>
          <w:sz w:val="20"/>
          <w:szCs w:val="20"/>
        </w:rPr>
        <w:t>Exp</w:t>
      </w:r>
      <w:proofErr w:type="spellEnd"/>
      <w:r w:rsidR="00371B5C">
        <w:rPr>
          <w:rFonts w:ascii="Arial" w:hAnsi="Arial" w:cs="Arial"/>
          <w:bCs/>
          <w:sz w:val="20"/>
          <w:szCs w:val="20"/>
        </w:rPr>
        <w:t xml:space="preserve"> 3, </w:t>
      </w:r>
      <w:proofErr w:type="spellStart"/>
      <w:r w:rsidR="00371B5C">
        <w:rPr>
          <w:rFonts w:ascii="Arial" w:hAnsi="Arial" w:cs="Arial"/>
          <w:bCs/>
          <w:sz w:val="20"/>
          <w:szCs w:val="20"/>
        </w:rPr>
        <w:t>Exp</w:t>
      </w:r>
      <w:proofErr w:type="spellEnd"/>
      <w:r w:rsidR="00371B5C">
        <w:rPr>
          <w:rFonts w:ascii="Arial" w:hAnsi="Arial" w:cs="Arial"/>
          <w:bCs/>
          <w:sz w:val="20"/>
          <w:szCs w:val="20"/>
        </w:rPr>
        <w:t xml:space="preserve"> 4)</w:t>
      </w:r>
    </w:p>
    <w:bookmarkEnd w:id="3"/>
    <w:p w14:paraId="1E93B1C3" w14:textId="231759C3" w:rsidR="003C0EE9" w:rsidRDefault="003C0EE9" w:rsidP="003C0EE9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</w:p>
    <w:p w14:paraId="54F02EED" w14:textId="3751305A" w:rsidR="003C0EE9" w:rsidRDefault="003C0EE9" w:rsidP="003C0EE9">
      <w:pPr>
        <w:pStyle w:val="NormalWeb"/>
        <w:tabs>
          <w:tab w:val="left" w:pos="6096"/>
        </w:tabs>
        <w:spacing w:before="120" w:beforeAutospacing="0" w:after="120" w:afterAutospacing="0"/>
        <w:ind w:left="360" w:right="147"/>
        <w:jc w:val="center"/>
        <w:rPr>
          <w:rFonts w:ascii="Arial" w:hAnsi="Arial" w:cs="Arial"/>
          <w:b/>
        </w:rPr>
      </w:pPr>
      <w:bookmarkStart w:id="4" w:name="_Hlk117409425"/>
      <w:bookmarkStart w:id="5" w:name="_Hlk117408233"/>
      <w:r w:rsidRPr="00EB5DC3">
        <w:rPr>
          <w:rFonts w:ascii="Arial" w:hAnsi="Arial" w:cs="Arial"/>
          <w:b/>
        </w:rPr>
        <w:t>EXPERIENCIA</w:t>
      </w:r>
      <w:r>
        <w:rPr>
          <w:rFonts w:ascii="Arial" w:hAnsi="Arial" w:cs="Arial"/>
          <w:b/>
        </w:rPr>
        <w:t xml:space="preserve"> </w:t>
      </w:r>
      <w:r w:rsidR="00371B5C">
        <w:rPr>
          <w:rFonts w:ascii="Arial" w:hAnsi="Arial" w:cs="Arial"/>
          <w:b/>
        </w:rPr>
        <w:t>5</w:t>
      </w:r>
    </w:p>
    <w:bookmarkEnd w:id="4"/>
    <w:p w14:paraId="177E9662" w14:textId="3DD0D63D" w:rsidR="002A42D7" w:rsidRDefault="002A42D7" w:rsidP="0011634D">
      <w:pPr>
        <w:pStyle w:val="NormalWeb"/>
        <w:numPr>
          <w:ilvl w:val="0"/>
          <w:numId w:val="32"/>
        </w:numPr>
        <w:tabs>
          <w:tab w:val="left" w:pos="6096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>Diseñar una experiencia en la cual la reacción sea completa (no sobre ningún reactivo)</w:t>
      </w:r>
      <w:r w:rsidR="00371B5C">
        <w:rPr>
          <w:rFonts w:ascii="Arial" w:hAnsi="Arial" w:cs="Arial"/>
          <w:bCs/>
          <w:sz w:val="20"/>
          <w:szCs w:val="20"/>
        </w:rPr>
        <w:t xml:space="preserve"> (</w:t>
      </w:r>
      <w:proofErr w:type="spellStart"/>
      <w:r w:rsidR="00371B5C">
        <w:rPr>
          <w:rFonts w:ascii="Arial" w:hAnsi="Arial" w:cs="Arial"/>
          <w:bCs/>
          <w:sz w:val="20"/>
          <w:szCs w:val="20"/>
        </w:rPr>
        <w:t>Exp</w:t>
      </w:r>
      <w:proofErr w:type="spellEnd"/>
      <w:r w:rsidR="00371B5C">
        <w:rPr>
          <w:rFonts w:ascii="Arial" w:hAnsi="Arial" w:cs="Arial"/>
          <w:bCs/>
          <w:sz w:val="20"/>
          <w:szCs w:val="20"/>
        </w:rPr>
        <w:t xml:space="preserve"> 5)</w:t>
      </w:r>
    </w:p>
    <w:bookmarkEnd w:id="1"/>
    <w:bookmarkEnd w:id="5"/>
    <w:p w14:paraId="7A914600" w14:textId="32375D6B" w:rsidR="00B82EFF" w:rsidRDefault="00B82EFF" w:rsidP="00B82EFF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jc w:val="both"/>
        <w:rPr>
          <w:rFonts w:ascii="Arial" w:hAnsi="Arial" w:cs="Arial"/>
          <w:bCs/>
          <w:sz w:val="20"/>
          <w:szCs w:val="20"/>
        </w:rPr>
      </w:pPr>
    </w:p>
    <w:p w14:paraId="1DABA02C" w14:textId="77777777" w:rsidR="00D37075" w:rsidRDefault="00D37075" w:rsidP="00D37075">
      <w:pPr>
        <w:pStyle w:val="NormalWeb"/>
        <w:tabs>
          <w:tab w:val="left" w:pos="6096"/>
        </w:tabs>
        <w:spacing w:before="120" w:beforeAutospacing="0" w:after="120" w:afterAutospacing="0"/>
        <w:ind w:left="1440" w:right="147"/>
        <w:jc w:val="both"/>
        <w:rPr>
          <w:rFonts w:ascii="Arial" w:hAnsi="Arial" w:cs="Arial"/>
          <w:bCs/>
          <w:sz w:val="20"/>
          <w:szCs w:val="20"/>
        </w:rPr>
      </w:pP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822"/>
        <w:gridCol w:w="1185"/>
        <w:gridCol w:w="1185"/>
        <w:gridCol w:w="1185"/>
        <w:gridCol w:w="1185"/>
        <w:gridCol w:w="1185"/>
        <w:gridCol w:w="1186"/>
        <w:gridCol w:w="1429"/>
      </w:tblGrid>
      <w:tr w:rsidR="003C0EE9" w14:paraId="3AE7649A" w14:textId="4C7BC7BF" w:rsidTr="003C0EE9">
        <w:trPr>
          <w:trHeight w:val="447"/>
          <w:jc w:val="center"/>
        </w:trPr>
        <w:tc>
          <w:tcPr>
            <w:tcW w:w="822" w:type="dxa"/>
            <w:shd w:val="pct10" w:color="auto" w:fill="auto"/>
          </w:tcPr>
          <w:p w14:paraId="21E4F749" w14:textId="77777777" w:rsidR="002A42D7" w:rsidRPr="00D37075" w:rsidRDefault="002A42D7" w:rsidP="00631A5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bookmarkStart w:id="6" w:name="_Hlk117407512"/>
          </w:p>
        </w:tc>
        <w:tc>
          <w:tcPr>
            <w:tcW w:w="2370" w:type="dxa"/>
            <w:gridSpan w:val="2"/>
            <w:tcBorders>
              <w:right w:val="double" w:sz="4" w:space="0" w:color="auto"/>
            </w:tcBorders>
            <w:shd w:val="pct10" w:color="auto" w:fill="auto"/>
          </w:tcPr>
          <w:p w14:paraId="55D7C70C" w14:textId="135E40B4" w:rsidR="002A42D7" w:rsidRPr="00D37075" w:rsidRDefault="002A42D7" w:rsidP="00631A5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REACTIVOS INICIAL</w:t>
            </w:r>
          </w:p>
        </w:tc>
        <w:tc>
          <w:tcPr>
            <w:tcW w:w="2370" w:type="dxa"/>
            <w:gridSpan w:val="2"/>
            <w:tcBorders>
              <w:left w:val="double" w:sz="4" w:space="0" w:color="auto"/>
              <w:right w:val="double" w:sz="4" w:space="0" w:color="auto"/>
            </w:tcBorders>
            <w:shd w:val="pct10" w:color="auto" w:fill="auto"/>
          </w:tcPr>
          <w:p w14:paraId="4869CE52" w14:textId="4D2D4814" w:rsidR="002A42D7" w:rsidRPr="00D37075" w:rsidRDefault="002A42D7" w:rsidP="00631A5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REACTIVOS FINAL</w:t>
            </w:r>
          </w:p>
        </w:tc>
        <w:tc>
          <w:tcPr>
            <w:tcW w:w="2371" w:type="dxa"/>
            <w:gridSpan w:val="2"/>
            <w:tcBorders>
              <w:left w:val="double" w:sz="4" w:space="0" w:color="auto"/>
            </w:tcBorders>
            <w:shd w:val="pct10" w:color="auto" w:fill="auto"/>
          </w:tcPr>
          <w:p w14:paraId="59EED828" w14:textId="1CDFD4F8" w:rsidR="002A42D7" w:rsidRPr="00D37075" w:rsidRDefault="002A42D7" w:rsidP="00631A5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PRODUCTOS</w:t>
            </w:r>
          </w:p>
        </w:tc>
        <w:tc>
          <w:tcPr>
            <w:tcW w:w="1429" w:type="dxa"/>
            <w:tcBorders>
              <w:left w:val="double" w:sz="4" w:space="0" w:color="auto"/>
            </w:tcBorders>
            <w:shd w:val="pct10" w:color="auto" w:fill="auto"/>
          </w:tcPr>
          <w:p w14:paraId="43AADB87" w14:textId="77777777" w:rsidR="002A42D7" w:rsidRPr="00D37075" w:rsidRDefault="002A42D7" w:rsidP="00631A5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3C0EE9" w14:paraId="285817D8" w14:textId="0CB4AE86" w:rsidTr="003C0EE9">
        <w:trPr>
          <w:trHeight w:val="447"/>
          <w:jc w:val="center"/>
        </w:trPr>
        <w:tc>
          <w:tcPr>
            <w:tcW w:w="822" w:type="dxa"/>
            <w:shd w:val="pct10" w:color="auto" w:fill="auto"/>
          </w:tcPr>
          <w:p w14:paraId="654FEBFB" w14:textId="77777777" w:rsidR="002A42D7" w:rsidRPr="00D37075" w:rsidRDefault="002A42D7" w:rsidP="00631A5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185" w:type="dxa"/>
            <w:shd w:val="pct10" w:color="auto" w:fill="auto"/>
          </w:tcPr>
          <w:p w14:paraId="5A0B3B44" w14:textId="67EF6058" w:rsidR="002A42D7" w:rsidRPr="00D37075" w:rsidRDefault="002A42D7" w:rsidP="00631A5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Fe</w:t>
            </w:r>
            <w:r w:rsidRPr="00D37075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  <w:r w:rsidRPr="00D37075">
              <w:rPr>
                <w:rFonts w:ascii="Arial" w:hAnsi="Arial" w:cs="Arial"/>
                <w:b/>
                <w:sz w:val="20"/>
                <w:szCs w:val="20"/>
              </w:rPr>
              <w:t>O</w:t>
            </w:r>
            <w:r w:rsidRPr="00D37075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185" w:type="dxa"/>
            <w:tcBorders>
              <w:right w:val="double" w:sz="4" w:space="0" w:color="auto"/>
            </w:tcBorders>
            <w:shd w:val="pct10" w:color="auto" w:fill="auto"/>
          </w:tcPr>
          <w:p w14:paraId="7BED78F0" w14:textId="2A4BDB5F" w:rsidR="002A42D7" w:rsidRPr="00D37075" w:rsidRDefault="002A42D7" w:rsidP="00631A5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CO</w:t>
            </w:r>
          </w:p>
        </w:tc>
        <w:tc>
          <w:tcPr>
            <w:tcW w:w="1185" w:type="dxa"/>
            <w:tcBorders>
              <w:left w:val="double" w:sz="4" w:space="0" w:color="auto"/>
            </w:tcBorders>
            <w:shd w:val="pct10" w:color="auto" w:fill="auto"/>
          </w:tcPr>
          <w:p w14:paraId="60459C33" w14:textId="49A40BC6" w:rsidR="002A42D7" w:rsidRPr="00D37075" w:rsidRDefault="002A42D7" w:rsidP="00631A5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Fe</w:t>
            </w:r>
            <w:r w:rsidRPr="00D37075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  <w:r w:rsidRPr="00D37075">
              <w:rPr>
                <w:rFonts w:ascii="Arial" w:hAnsi="Arial" w:cs="Arial"/>
                <w:b/>
                <w:sz w:val="20"/>
                <w:szCs w:val="20"/>
              </w:rPr>
              <w:t>O</w:t>
            </w:r>
            <w:r w:rsidRPr="00D37075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185" w:type="dxa"/>
            <w:tcBorders>
              <w:right w:val="double" w:sz="4" w:space="0" w:color="auto"/>
            </w:tcBorders>
            <w:shd w:val="pct10" w:color="auto" w:fill="auto"/>
          </w:tcPr>
          <w:p w14:paraId="69864B08" w14:textId="12EC84F1" w:rsidR="002A42D7" w:rsidRPr="00D37075" w:rsidRDefault="002A42D7" w:rsidP="00631A5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CO</w:t>
            </w:r>
          </w:p>
        </w:tc>
        <w:tc>
          <w:tcPr>
            <w:tcW w:w="1185" w:type="dxa"/>
            <w:tcBorders>
              <w:left w:val="double" w:sz="4" w:space="0" w:color="auto"/>
            </w:tcBorders>
            <w:shd w:val="pct10" w:color="auto" w:fill="auto"/>
          </w:tcPr>
          <w:p w14:paraId="5FF9716F" w14:textId="73740D3F" w:rsidR="002A42D7" w:rsidRPr="00D37075" w:rsidRDefault="002A42D7" w:rsidP="00631A5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CO</w:t>
            </w:r>
            <w:r w:rsidRPr="00D37075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186" w:type="dxa"/>
            <w:tcBorders>
              <w:right w:val="double" w:sz="4" w:space="0" w:color="auto"/>
            </w:tcBorders>
            <w:shd w:val="pct10" w:color="auto" w:fill="auto"/>
          </w:tcPr>
          <w:p w14:paraId="7F818F01" w14:textId="4CF3EEB1" w:rsidR="002A42D7" w:rsidRPr="00D37075" w:rsidRDefault="002A42D7" w:rsidP="00631A5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Fe</w:t>
            </w:r>
          </w:p>
        </w:tc>
        <w:tc>
          <w:tcPr>
            <w:tcW w:w="1429" w:type="dxa"/>
            <w:tcBorders>
              <w:left w:val="double" w:sz="4" w:space="0" w:color="auto"/>
            </w:tcBorders>
            <w:shd w:val="pct10" w:color="auto" w:fill="auto"/>
          </w:tcPr>
          <w:p w14:paraId="0A98146A" w14:textId="47E7FACB" w:rsidR="002A42D7" w:rsidRPr="00D37075" w:rsidRDefault="002A42D7" w:rsidP="00631A5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Limitante</w:t>
            </w:r>
          </w:p>
        </w:tc>
      </w:tr>
      <w:tr w:rsidR="003C0EE9" w14:paraId="1C285BF1" w14:textId="0753CFCC" w:rsidTr="003C0EE9">
        <w:trPr>
          <w:trHeight w:val="447"/>
          <w:jc w:val="center"/>
        </w:trPr>
        <w:tc>
          <w:tcPr>
            <w:tcW w:w="822" w:type="dxa"/>
          </w:tcPr>
          <w:p w14:paraId="5B9BF23B" w14:textId="2FB076B1" w:rsidR="002A42D7" w:rsidRDefault="002A42D7" w:rsidP="00FD1740">
            <w:pPr>
              <w:pStyle w:val="NormalWeb"/>
              <w:tabs>
                <w:tab w:val="left" w:pos="960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bCs/>
                <w:sz w:val="20"/>
                <w:szCs w:val="20"/>
              </w:rPr>
              <w:t>Exp</w:t>
            </w:r>
            <w:proofErr w:type="spellEnd"/>
            <w:r>
              <w:rPr>
                <w:rFonts w:ascii="Arial" w:hAnsi="Arial" w:cs="Arial"/>
                <w:bCs/>
                <w:sz w:val="20"/>
                <w:szCs w:val="20"/>
              </w:rPr>
              <w:t>. 1</w:t>
            </w:r>
          </w:p>
        </w:tc>
        <w:tc>
          <w:tcPr>
            <w:tcW w:w="1185" w:type="dxa"/>
          </w:tcPr>
          <w:p w14:paraId="56978452" w14:textId="461CD81F" w:rsidR="002A42D7" w:rsidRDefault="002A42D7" w:rsidP="00FD1740">
            <w:pPr>
              <w:pStyle w:val="NormalWeb"/>
              <w:tabs>
                <w:tab w:val="left" w:pos="960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36,00</w:t>
            </w:r>
          </w:p>
        </w:tc>
        <w:tc>
          <w:tcPr>
            <w:tcW w:w="1185" w:type="dxa"/>
            <w:tcBorders>
              <w:right w:val="double" w:sz="4" w:space="0" w:color="auto"/>
            </w:tcBorders>
          </w:tcPr>
          <w:p w14:paraId="0DBC293D" w14:textId="5FD7A19C" w:rsidR="002A42D7" w:rsidRDefault="002A42D7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36,00</w:t>
            </w:r>
          </w:p>
        </w:tc>
        <w:tc>
          <w:tcPr>
            <w:tcW w:w="1185" w:type="dxa"/>
            <w:tcBorders>
              <w:left w:val="double" w:sz="4" w:space="0" w:color="auto"/>
            </w:tcBorders>
          </w:tcPr>
          <w:p w14:paraId="0686CEC6" w14:textId="3A8C8ED5" w:rsidR="002A42D7" w:rsidRDefault="002A42D7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0,00</w:t>
            </w:r>
          </w:p>
        </w:tc>
        <w:tc>
          <w:tcPr>
            <w:tcW w:w="1185" w:type="dxa"/>
            <w:tcBorders>
              <w:right w:val="double" w:sz="4" w:space="0" w:color="auto"/>
            </w:tcBorders>
          </w:tcPr>
          <w:p w14:paraId="7CB72B96" w14:textId="6F48F26F" w:rsidR="002A42D7" w:rsidRDefault="002A42D7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17,06</w:t>
            </w:r>
          </w:p>
        </w:tc>
        <w:tc>
          <w:tcPr>
            <w:tcW w:w="1185" w:type="dxa"/>
            <w:tcBorders>
              <w:left w:val="double" w:sz="4" w:space="0" w:color="auto"/>
            </w:tcBorders>
          </w:tcPr>
          <w:p w14:paraId="1A101966" w14:textId="54FA392C" w:rsidR="002A42D7" w:rsidRDefault="002A42D7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29,76</w:t>
            </w:r>
          </w:p>
        </w:tc>
        <w:tc>
          <w:tcPr>
            <w:tcW w:w="1186" w:type="dxa"/>
            <w:tcBorders>
              <w:right w:val="double" w:sz="4" w:space="0" w:color="auto"/>
            </w:tcBorders>
          </w:tcPr>
          <w:p w14:paraId="76AB13ED" w14:textId="7F00D9D6" w:rsidR="002A42D7" w:rsidRDefault="002A42D7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25,18</w:t>
            </w:r>
          </w:p>
        </w:tc>
        <w:tc>
          <w:tcPr>
            <w:tcW w:w="1429" w:type="dxa"/>
            <w:tcBorders>
              <w:left w:val="double" w:sz="4" w:space="0" w:color="auto"/>
            </w:tcBorders>
          </w:tcPr>
          <w:p w14:paraId="35577BCF" w14:textId="0B9D05D7" w:rsidR="002A42D7" w:rsidRDefault="002A42D7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Fe</w:t>
            </w:r>
            <w:r w:rsidRPr="002A42D7">
              <w:rPr>
                <w:rFonts w:ascii="Arial" w:hAnsi="Arial" w:cs="Arial"/>
                <w:bCs/>
                <w:sz w:val="20"/>
                <w:szCs w:val="20"/>
                <w:vertAlign w:val="subscript"/>
              </w:rPr>
              <w:t>2</w:t>
            </w:r>
            <w:r>
              <w:rPr>
                <w:rFonts w:ascii="Arial" w:hAnsi="Arial" w:cs="Arial"/>
                <w:bCs/>
                <w:sz w:val="20"/>
                <w:szCs w:val="20"/>
              </w:rPr>
              <w:t>O</w:t>
            </w:r>
            <w:r w:rsidRPr="002A42D7">
              <w:rPr>
                <w:rFonts w:ascii="Arial" w:hAnsi="Arial" w:cs="Arial"/>
                <w:bCs/>
                <w:sz w:val="20"/>
                <w:szCs w:val="20"/>
                <w:vertAlign w:val="subscript"/>
              </w:rPr>
              <w:t>3</w:t>
            </w:r>
          </w:p>
        </w:tc>
      </w:tr>
      <w:tr w:rsidR="003C0EE9" w14:paraId="7879C4CB" w14:textId="78357E9A" w:rsidTr="003C0EE9">
        <w:trPr>
          <w:trHeight w:val="447"/>
          <w:jc w:val="center"/>
        </w:trPr>
        <w:tc>
          <w:tcPr>
            <w:tcW w:w="822" w:type="dxa"/>
          </w:tcPr>
          <w:p w14:paraId="473CDF65" w14:textId="025BE9D9" w:rsidR="00601057" w:rsidRDefault="00601057" w:rsidP="00601057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bCs/>
                <w:sz w:val="20"/>
                <w:szCs w:val="20"/>
              </w:rPr>
              <w:t>Exp</w:t>
            </w:r>
            <w:proofErr w:type="spellEnd"/>
            <w:r>
              <w:rPr>
                <w:rFonts w:ascii="Arial" w:hAnsi="Arial" w:cs="Arial"/>
                <w:bCs/>
                <w:sz w:val="20"/>
                <w:szCs w:val="20"/>
              </w:rPr>
              <w:t>. 2</w:t>
            </w:r>
          </w:p>
        </w:tc>
        <w:tc>
          <w:tcPr>
            <w:tcW w:w="1185" w:type="dxa"/>
          </w:tcPr>
          <w:p w14:paraId="535BF54E" w14:textId="39EEBA61" w:rsidR="00601057" w:rsidRDefault="00BC01EF" w:rsidP="00601057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52,00</w:t>
            </w:r>
          </w:p>
        </w:tc>
        <w:tc>
          <w:tcPr>
            <w:tcW w:w="1185" w:type="dxa"/>
            <w:tcBorders>
              <w:right w:val="double" w:sz="4" w:space="0" w:color="auto"/>
            </w:tcBorders>
          </w:tcPr>
          <w:p w14:paraId="09DE997D" w14:textId="32B92B84" w:rsidR="00601057" w:rsidRDefault="00BC01EF" w:rsidP="00601057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39,27</w:t>
            </w:r>
          </w:p>
        </w:tc>
        <w:tc>
          <w:tcPr>
            <w:tcW w:w="1185" w:type="dxa"/>
            <w:tcBorders>
              <w:left w:val="double" w:sz="4" w:space="0" w:color="auto"/>
            </w:tcBorders>
          </w:tcPr>
          <w:p w14:paraId="3BB31652" w14:textId="7F04E0B3" w:rsidR="00601057" w:rsidRDefault="00601057" w:rsidP="00601057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0,00</w:t>
            </w:r>
          </w:p>
        </w:tc>
        <w:tc>
          <w:tcPr>
            <w:tcW w:w="1185" w:type="dxa"/>
            <w:tcBorders>
              <w:right w:val="double" w:sz="4" w:space="0" w:color="auto"/>
            </w:tcBorders>
          </w:tcPr>
          <w:p w14:paraId="606C0D52" w14:textId="54E910D4" w:rsidR="00601057" w:rsidRDefault="00BC01EF" w:rsidP="00601057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11,92</w:t>
            </w:r>
          </w:p>
        </w:tc>
        <w:tc>
          <w:tcPr>
            <w:tcW w:w="1185" w:type="dxa"/>
            <w:tcBorders>
              <w:left w:val="double" w:sz="4" w:space="0" w:color="auto"/>
            </w:tcBorders>
          </w:tcPr>
          <w:p w14:paraId="2C47F235" w14:textId="2B66CBFD" w:rsidR="00601057" w:rsidRDefault="00BC01EF" w:rsidP="00601057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42,98</w:t>
            </w:r>
          </w:p>
        </w:tc>
        <w:tc>
          <w:tcPr>
            <w:tcW w:w="1186" w:type="dxa"/>
            <w:tcBorders>
              <w:right w:val="double" w:sz="4" w:space="0" w:color="auto"/>
            </w:tcBorders>
          </w:tcPr>
          <w:p w14:paraId="5F23B8EA" w14:textId="522D027B" w:rsidR="00601057" w:rsidRDefault="00BC01EF" w:rsidP="00601057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36,37</w:t>
            </w:r>
          </w:p>
        </w:tc>
        <w:tc>
          <w:tcPr>
            <w:tcW w:w="1429" w:type="dxa"/>
            <w:tcBorders>
              <w:left w:val="double" w:sz="4" w:space="0" w:color="auto"/>
            </w:tcBorders>
          </w:tcPr>
          <w:p w14:paraId="3746C1F2" w14:textId="754B11AF" w:rsidR="00601057" w:rsidRDefault="00601057" w:rsidP="00601057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Fe</w:t>
            </w:r>
            <w:r w:rsidRPr="002A42D7">
              <w:rPr>
                <w:rFonts w:ascii="Arial" w:hAnsi="Arial" w:cs="Arial"/>
                <w:bCs/>
                <w:sz w:val="20"/>
                <w:szCs w:val="20"/>
                <w:vertAlign w:val="subscript"/>
              </w:rPr>
              <w:t>2</w:t>
            </w:r>
            <w:r>
              <w:rPr>
                <w:rFonts w:ascii="Arial" w:hAnsi="Arial" w:cs="Arial"/>
                <w:bCs/>
                <w:sz w:val="20"/>
                <w:szCs w:val="20"/>
              </w:rPr>
              <w:t>O</w:t>
            </w:r>
            <w:r w:rsidRPr="002A42D7">
              <w:rPr>
                <w:rFonts w:ascii="Arial" w:hAnsi="Arial" w:cs="Arial"/>
                <w:bCs/>
                <w:sz w:val="20"/>
                <w:szCs w:val="20"/>
                <w:vertAlign w:val="subscript"/>
              </w:rPr>
              <w:t>3</w:t>
            </w:r>
          </w:p>
        </w:tc>
      </w:tr>
      <w:tr w:rsidR="003C0EE9" w14:paraId="7F535B5B" w14:textId="308B3F40" w:rsidTr="003C0EE9">
        <w:trPr>
          <w:trHeight w:val="447"/>
          <w:jc w:val="center"/>
        </w:trPr>
        <w:tc>
          <w:tcPr>
            <w:tcW w:w="822" w:type="dxa"/>
          </w:tcPr>
          <w:p w14:paraId="5C7DD1F0" w14:textId="2C552B30" w:rsidR="002A42D7" w:rsidRDefault="002A42D7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bCs/>
                <w:sz w:val="20"/>
                <w:szCs w:val="20"/>
              </w:rPr>
              <w:t>Exp</w:t>
            </w:r>
            <w:proofErr w:type="spellEnd"/>
            <w:r>
              <w:rPr>
                <w:rFonts w:ascii="Arial" w:hAnsi="Arial" w:cs="Arial"/>
                <w:bCs/>
                <w:sz w:val="20"/>
                <w:szCs w:val="20"/>
              </w:rPr>
              <w:t>. 3</w:t>
            </w:r>
          </w:p>
        </w:tc>
        <w:tc>
          <w:tcPr>
            <w:tcW w:w="1185" w:type="dxa"/>
          </w:tcPr>
          <w:p w14:paraId="727F8D23" w14:textId="687EC812" w:rsidR="002A42D7" w:rsidRDefault="00601057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40,36</w:t>
            </w:r>
          </w:p>
        </w:tc>
        <w:tc>
          <w:tcPr>
            <w:tcW w:w="1185" w:type="dxa"/>
            <w:tcBorders>
              <w:right w:val="double" w:sz="4" w:space="0" w:color="auto"/>
            </w:tcBorders>
          </w:tcPr>
          <w:p w14:paraId="22567F6A" w14:textId="65EA96DA" w:rsidR="002A42D7" w:rsidRDefault="00601057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14,55</w:t>
            </w:r>
          </w:p>
        </w:tc>
        <w:tc>
          <w:tcPr>
            <w:tcW w:w="1185" w:type="dxa"/>
            <w:tcBorders>
              <w:left w:val="double" w:sz="4" w:space="0" w:color="auto"/>
            </w:tcBorders>
          </w:tcPr>
          <w:p w14:paraId="6B62B72F" w14:textId="20E8D998" w:rsidR="002A42D7" w:rsidRDefault="00601057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12,70</w:t>
            </w:r>
          </w:p>
        </w:tc>
        <w:tc>
          <w:tcPr>
            <w:tcW w:w="1185" w:type="dxa"/>
            <w:tcBorders>
              <w:right w:val="double" w:sz="4" w:space="0" w:color="auto"/>
            </w:tcBorders>
          </w:tcPr>
          <w:p w14:paraId="451A7053" w14:textId="02CBC4AE" w:rsidR="002A42D7" w:rsidRDefault="00601057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0,00</w:t>
            </w:r>
          </w:p>
        </w:tc>
        <w:tc>
          <w:tcPr>
            <w:tcW w:w="1185" w:type="dxa"/>
            <w:tcBorders>
              <w:left w:val="double" w:sz="4" w:space="0" w:color="auto"/>
            </w:tcBorders>
          </w:tcPr>
          <w:p w14:paraId="2253E982" w14:textId="0622CBF5" w:rsidR="002A42D7" w:rsidRDefault="00601057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22,86</w:t>
            </w:r>
          </w:p>
        </w:tc>
        <w:tc>
          <w:tcPr>
            <w:tcW w:w="1186" w:type="dxa"/>
            <w:tcBorders>
              <w:right w:val="double" w:sz="4" w:space="0" w:color="auto"/>
            </w:tcBorders>
          </w:tcPr>
          <w:p w14:paraId="0831F367" w14:textId="3C69D03D" w:rsidR="002A42D7" w:rsidRDefault="00601057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19,31</w:t>
            </w:r>
          </w:p>
        </w:tc>
        <w:tc>
          <w:tcPr>
            <w:tcW w:w="1429" w:type="dxa"/>
            <w:tcBorders>
              <w:left w:val="double" w:sz="4" w:space="0" w:color="auto"/>
            </w:tcBorders>
          </w:tcPr>
          <w:p w14:paraId="69064806" w14:textId="7BCB4424" w:rsidR="002A42D7" w:rsidRDefault="00601057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CO</w:t>
            </w:r>
          </w:p>
        </w:tc>
      </w:tr>
      <w:tr w:rsidR="003C0EE9" w14:paraId="48CC4952" w14:textId="3105FCDA" w:rsidTr="003C0EE9">
        <w:trPr>
          <w:trHeight w:val="447"/>
          <w:jc w:val="center"/>
        </w:trPr>
        <w:tc>
          <w:tcPr>
            <w:tcW w:w="822" w:type="dxa"/>
          </w:tcPr>
          <w:p w14:paraId="2F107FBF" w14:textId="37C61BC5" w:rsidR="002A42D7" w:rsidRDefault="002A42D7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bCs/>
                <w:sz w:val="20"/>
                <w:szCs w:val="20"/>
              </w:rPr>
              <w:t>Exp</w:t>
            </w:r>
            <w:proofErr w:type="spellEnd"/>
            <w:r>
              <w:rPr>
                <w:rFonts w:ascii="Arial" w:hAnsi="Arial" w:cs="Arial"/>
                <w:bCs/>
                <w:sz w:val="20"/>
                <w:szCs w:val="20"/>
              </w:rPr>
              <w:t>. 4</w:t>
            </w:r>
          </w:p>
        </w:tc>
        <w:tc>
          <w:tcPr>
            <w:tcW w:w="1185" w:type="dxa"/>
          </w:tcPr>
          <w:p w14:paraId="3BE4A0F4" w14:textId="34F74F09" w:rsidR="002A42D7" w:rsidRDefault="0011634D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56,36</w:t>
            </w:r>
          </w:p>
        </w:tc>
        <w:tc>
          <w:tcPr>
            <w:tcW w:w="1185" w:type="dxa"/>
            <w:tcBorders>
              <w:right w:val="double" w:sz="4" w:space="0" w:color="auto"/>
            </w:tcBorders>
          </w:tcPr>
          <w:p w14:paraId="4CFF83E3" w14:textId="309B55A6" w:rsidR="002A42D7" w:rsidRDefault="0011634D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24,00</w:t>
            </w:r>
          </w:p>
        </w:tc>
        <w:tc>
          <w:tcPr>
            <w:tcW w:w="1185" w:type="dxa"/>
            <w:tcBorders>
              <w:left w:val="double" w:sz="4" w:space="0" w:color="auto"/>
            </w:tcBorders>
          </w:tcPr>
          <w:p w14:paraId="01736DBE" w14:textId="1A102059" w:rsidR="002A42D7" w:rsidRDefault="0011634D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10,73</w:t>
            </w:r>
          </w:p>
        </w:tc>
        <w:tc>
          <w:tcPr>
            <w:tcW w:w="1185" w:type="dxa"/>
            <w:tcBorders>
              <w:right w:val="double" w:sz="4" w:space="0" w:color="auto"/>
            </w:tcBorders>
          </w:tcPr>
          <w:p w14:paraId="4445B012" w14:textId="448022B5" w:rsidR="002A42D7" w:rsidRDefault="0011634D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0,00</w:t>
            </w:r>
          </w:p>
        </w:tc>
        <w:tc>
          <w:tcPr>
            <w:tcW w:w="1185" w:type="dxa"/>
            <w:tcBorders>
              <w:left w:val="double" w:sz="4" w:space="0" w:color="auto"/>
            </w:tcBorders>
          </w:tcPr>
          <w:p w14:paraId="40807629" w14:textId="5B9E32DF" w:rsidR="002A42D7" w:rsidRDefault="0011634D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37,71</w:t>
            </w:r>
          </w:p>
        </w:tc>
        <w:tc>
          <w:tcPr>
            <w:tcW w:w="1186" w:type="dxa"/>
            <w:tcBorders>
              <w:right w:val="double" w:sz="4" w:space="0" w:color="auto"/>
            </w:tcBorders>
          </w:tcPr>
          <w:p w14:paraId="1B41DD1C" w14:textId="01CBCFB5" w:rsidR="002A42D7" w:rsidRDefault="0011634D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31,91</w:t>
            </w:r>
          </w:p>
        </w:tc>
        <w:tc>
          <w:tcPr>
            <w:tcW w:w="1429" w:type="dxa"/>
            <w:tcBorders>
              <w:left w:val="double" w:sz="4" w:space="0" w:color="auto"/>
            </w:tcBorders>
          </w:tcPr>
          <w:p w14:paraId="4DC1F589" w14:textId="3264A65F" w:rsidR="002A42D7" w:rsidRDefault="0011634D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CO</w:t>
            </w:r>
          </w:p>
        </w:tc>
      </w:tr>
      <w:tr w:rsidR="003C0EE9" w14:paraId="1FE1B3A6" w14:textId="24F56768" w:rsidTr="003C0EE9">
        <w:trPr>
          <w:trHeight w:val="447"/>
          <w:jc w:val="center"/>
        </w:trPr>
        <w:tc>
          <w:tcPr>
            <w:tcW w:w="822" w:type="dxa"/>
          </w:tcPr>
          <w:p w14:paraId="0212C2EC" w14:textId="3FED0169" w:rsidR="002A42D7" w:rsidRDefault="002A42D7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bCs/>
                <w:sz w:val="20"/>
                <w:szCs w:val="20"/>
              </w:rPr>
              <w:t>Exp</w:t>
            </w:r>
            <w:proofErr w:type="spellEnd"/>
            <w:r>
              <w:rPr>
                <w:rFonts w:ascii="Arial" w:hAnsi="Arial" w:cs="Arial"/>
                <w:bCs/>
                <w:sz w:val="20"/>
                <w:szCs w:val="20"/>
              </w:rPr>
              <w:t xml:space="preserve"> 5</w:t>
            </w:r>
          </w:p>
        </w:tc>
        <w:tc>
          <w:tcPr>
            <w:tcW w:w="1185" w:type="dxa"/>
          </w:tcPr>
          <w:p w14:paraId="6025B9EF" w14:textId="0454F602" w:rsidR="002A42D7" w:rsidRDefault="003C0EE9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68,36</w:t>
            </w:r>
          </w:p>
        </w:tc>
        <w:tc>
          <w:tcPr>
            <w:tcW w:w="1185" w:type="dxa"/>
            <w:tcBorders>
              <w:right w:val="double" w:sz="4" w:space="0" w:color="auto"/>
            </w:tcBorders>
          </w:tcPr>
          <w:p w14:paraId="225AFC4A" w14:textId="119F63B1" w:rsidR="002A42D7" w:rsidRDefault="003C0EE9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36,00</w:t>
            </w:r>
          </w:p>
        </w:tc>
        <w:tc>
          <w:tcPr>
            <w:tcW w:w="1185" w:type="dxa"/>
            <w:tcBorders>
              <w:left w:val="double" w:sz="4" w:space="0" w:color="auto"/>
            </w:tcBorders>
          </w:tcPr>
          <w:p w14:paraId="178D5D08" w14:textId="1B1C407F" w:rsidR="002A42D7" w:rsidRDefault="002A42D7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0,00</w:t>
            </w:r>
          </w:p>
        </w:tc>
        <w:tc>
          <w:tcPr>
            <w:tcW w:w="1185" w:type="dxa"/>
            <w:tcBorders>
              <w:right w:val="double" w:sz="4" w:space="0" w:color="auto"/>
            </w:tcBorders>
          </w:tcPr>
          <w:p w14:paraId="2536AD96" w14:textId="530A47AA" w:rsidR="002A42D7" w:rsidRDefault="003C0EE9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0,04</w:t>
            </w:r>
          </w:p>
        </w:tc>
        <w:tc>
          <w:tcPr>
            <w:tcW w:w="1185" w:type="dxa"/>
            <w:tcBorders>
              <w:left w:val="double" w:sz="4" w:space="0" w:color="auto"/>
            </w:tcBorders>
          </w:tcPr>
          <w:p w14:paraId="3DAE1761" w14:textId="242A9943" w:rsidR="002A42D7" w:rsidRDefault="003C0EE9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56,50</w:t>
            </w:r>
          </w:p>
        </w:tc>
        <w:tc>
          <w:tcPr>
            <w:tcW w:w="1186" w:type="dxa"/>
            <w:tcBorders>
              <w:right w:val="double" w:sz="4" w:space="0" w:color="auto"/>
            </w:tcBorders>
          </w:tcPr>
          <w:p w14:paraId="5AC3AD71" w14:textId="3FE20377" w:rsidR="002A42D7" w:rsidRDefault="003C0EE9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47</w:t>
            </w:r>
            <w:r w:rsidR="002A42D7">
              <w:rPr>
                <w:rFonts w:ascii="Arial" w:hAnsi="Arial" w:cs="Arial"/>
                <w:bCs/>
                <w:sz w:val="20"/>
                <w:szCs w:val="20"/>
              </w:rPr>
              <w:t>,81</w:t>
            </w:r>
          </w:p>
        </w:tc>
        <w:tc>
          <w:tcPr>
            <w:tcW w:w="1429" w:type="dxa"/>
            <w:tcBorders>
              <w:left w:val="double" w:sz="4" w:space="0" w:color="auto"/>
            </w:tcBorders>
          </w:tcPr>
          <w:p w14:paraId="758CC410" w14:textId="6BD668A0" w:rsidR="002A42D7" w:rsidRDefault="003C0EE9" w:rsidP="00FD1740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---------</w:t>
            </w:r>
          </w:p>
        </w:tc>
      </w:tr>
      <w:bookmarkEnd w:id="6"/>
    </w:tbl>
    <w:p w14:paraId="4B7A7D2B" w14:textId="6B85EB33" w:rsidR="00B72ADB" w:rsidRDefault="00B72ADB" w:rsidP="00B72ADB">
      <w:pPr>
        <w:pStyle w:val="NormalWeb"/>
        <w:tabs>
          <w:tab w:val="left" w:pos="1830"/>
        </w:tabs>
        <w:spacing w:before="120" w:beforeAutospacing="0" w:after="120" w:afterAutospacing="0"/>
        <w:ind w:left="720" w:right="147"/>
        <w:jc w:val="both"/>
        <w:rPr>
          <w:rFonts w:ascii="Arial" w:hAnsi="Arial" w:cs="Arial"/>
          <w:bCs/>
          <w:sz w:val="20"/>
          <w:szCs w:val="20"/>
        </w:rPr>
      </w:pPr>
    </w:p>
    <w:p w14:paraId="022E60EC" w14:textId="35BED5F5" w:rsidR="003C0EE9" w:rsidRDefault="003C0EE9" w:rsidP="00B72ADB">
      <w:pPr>
        <w:pStyle w:val="NormalWeb"/>
        <w:tabs>
          <w:tab w:val="left" w:pos="1830"/>
        </w:tabs>
        <w:spacing w:before="120" w:beforeAutospacing="0" w:after="120" w:afterAutospacing="0"/>
        <w:ind w:left="720" w:right="147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>En todos los casos se observa que</w:t>
      </w:r>
      <w:r w:rsidR="005435C7">
        <w:rPr>
          <w:rFonts w:ascii="Arial" w:hAnsi="Arial" w:cs="Arial"/>
          <w:bCs/>
          <w:sz w:val="20"/>
          <w:szCs w:val="20"/>
        </w:rPr>
        <w:t xml:space="preserve"> la reacción se para </w:t>
      </w:r>
      <w:proofErr w:type="spellStart"/>
      <w:r w:rsidR="005435C7">
        <w:rPr>
          <w:rFonts w:ascii="Arial" w:hAnsi="Arial" w:cs="Arial"/>
          <w:bCs/>
          <w:sz w:val="20"/>
          <w:szCs w:val="20"/>
        </w:rPr>
        <w:t>si</w:t>
      </w:r>
      <w:proofErr w:type="spellEnd"/>
      <w:r w:rsidR="005435C7">
        <w:rPr>
          <w:rFonts w:ascii="Arial" w:hAnsi="Arial" w:cs="Arial"/>
          <w:bCs/>
          <w:sz w:val="20"/>
          <w:szCs w:val="20"/>
        </w:rPr>
        <w:t>:</w:t>
      </w:r>
    </w:p>
    <w:p w14:paraId="7522EF71" w14:textId="0B9CF9B2" w:rsidR="005435C7" w:rsidRDefault="00000000" w:rsidP="00B72ADB">
      <w:pPr>
        <w:pStyle w:val="NormalWeb"/>
        <w:tabs>
          <w:tab w:val="left" w:pos="1830"/>
        </w:tabs>
        <w:spacing w:before="120" w:beforeAutospacing="0" w:after="120" w:afterAutospacing="0"/>
        <w:ind w:left="720" w:right="147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noProof/>
          <w:sz w:val="20"/>
          <w:szCs w:val="20"/>
        </w:rPr>
        <w:object w:dxaOrig="1440" w:dyaOrig="1440" w14:anchorId="6C7D56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2" type="#_x0000_t75" style="position:absolute;left:0;text-align:left;margin-left:107.5pt;margin-top:4.8pt;width:350.7pt;height:42.85pt;z-index:251668480;mso-position-horizontal-relative:text;mso-position-vertical-relative:text">
            <v:imagedata r:id="rId14" o:title=""/>
          </v:shape>
          <o:OLEObject Type="Embed" ProgID="Equation.DSMT4" ShapeID="_x0000_s2052" DrawAspect="Content" ObjectID="_1728049669" r:id="rId15"/>
        </w:object>
      </w:r>
    </w:p>
    <w:p w14:paraId="73CDB5A8" w14:textId="307B75FE" w:rsidR="005435C7" w:rsidRDefault="005435C7" w:rsidP="00B72ADB">
      <w:pPr>
        <w:pStyle w:val="NormalWeb"/>
        <w:tabs>
          <w:tab w:val="left" w:pos="1830"/>
        </w:tabs>
        <w:spacing w:before="120" w:beforeAutospacing="0" w:after="120" w:afterAutospacing="0"/>
        <w:ind w:left="720" w:right="147"/>
        <w:jc w:val="both"/>
        <w:rPr>
          <w:rFonts w:ascii="Arial" w:hAnsi="Arial" w:cs="Arial"/>
          <w:bCs/>
          <w:sz w:val="20"/>
          <w:szCs w:val="20"/>
        </w:rPr>
      </w:pPr>
    </w:p>
    <w:p w14:paraId="2F8273DA" w14:textId="7B308EFE" w:rsidR="003C0EE9" w:rsidRDefault="00000000" w:rsidP="00B72ADB">
      <w:pPr>
        <w:pStyle w:val="NormalWeb"/>
        <w:tabs>
          <w:tab w:val="left" w:pos="1830"/>
        </w:tabs>
        <w:spacing w:before="120" w:beforeAutospacing="0" w:after="120" w:afterAutospacing="0"/>
        <w:ind w:left="720" w:right="147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noProof/>
          <w:sz w:val="20"/>
          <w:szCs w:val="20"/>
        </w:rPr>
        <w:object w:dxaOrig="1440" w:dyaOrig="1440" w14:anchorId="6C7D5656">
          <v:shape id="_x0000_s2050" type="#_x0000_t75" style="position:absolute;left:0;text-align:left;margin-left:91.1pt;margin-top:2.45pt;width:350.7pt;height:68.85pt;z-index:251667456;mso-position-horizontal-relative:text;mso-position-vertical-relative:text">
            <v:imagedata r:id="rId16" o:title=""/>
          </v:shape>
          <o:OLEObject Type="Embed" ProgID="Equation.DSMT4" ShapeID="_x0000_s2050" DrawAspect="Content" ObjectID="_1728049670" r:id="rId17"/>
        </w:object>
      </w:r>
      <w:r w:rsidR="005435C7">
        <w:rPr>
          <w:rFonts w:ascii="Arial" w:hAnsi="Arial" w:cs="Arial"/>
          <w:bCs/>
          <w:sz w:val="20"/>
          <w:szCs w:val="20"/>
        </w:rPr>
        <w:t>Luego</w:t>
      </w:r>
      <w:r w:rsidR="006F1D3E">
        <w:rPr>
          <w:rFonts w:ascii="Arial" w:hAnsi="Arial" w:cs="Arial"/>
          <w:bCs/>
          <w:sz w:val="20"/>
          <w:szCs w:val="20"/>
        </w:rPr>
        <w:t>:</w:t>
      </w:r>
      <w:r w:rsidR="005435C7">
        <w:rPr>
          <w:rFonts w:ascii="Arial" w:hAnsi="Arial" w:cs="Arial"/>
          <w:bCs/>
          <w:sz w:val="20"/>
          <w:szCs w:val="20"/>
        </w:rPr>
        <w:t xml:space="preserve"> </w:t>
      </w:r>
    </w:p>
    <w:p w14:paraId="23B4B473" w14:textId="62261C9E" w:rsidR="003C0EE9" w:rsidRDefault="003C0EE9" w:rsidP="00B72ADB">
      <w:pPr>
        <w:pStyle w:val="NormalWeb"/>
        <w:tabs>
          <w:tab w:val="left" w:pos="1830"/>
        </w:tabs>
        <w:spacing w:before="120" w:beforeAutospacing="0" w:after="120" w:afterAutospacing="0"/>
        <w:ind w:left="720" w:right="147"/>
        <w:jc w:val="both"/>
        <w:rPr>
          <w:rFonts w:ascii="Arial" w:hAnsi="Arial" w:cs="Arial"/>
          <w:bCs/>
          <w:sz w:val="20"/>
          <w:szCs w:val="20"/>
        </w:rPr>
      </w:pPr>
    </w:p>
    <w:p w14:paraId="26C238EE" w14:textId="4A515D3A" w:rsidR="003C0EE9" w:rsidRDefault="003C0EE9" w:rsidP="00B72ADB">
      <w:pPr>
        <w:pStyle w:val="NormalWeb"/>
        <w:tabs>
          <w:tab w:val="left" w:pos="1830"/>
        </w:tabs>
        <w:spacing w:before="120" w:beforeAutospacing="0" w:after="120" w:afterAutospacing="0"/>
        <w:ind w:left="720" w:right="147"/>
        <w:jc w:val="both"/>
        <w:rPr>
          <w:rFonts w:ascii="Arial" w:hAnsi="Arial" w:cs="Arial"/>
          <w:bCs/>
          <w:sz w:val="20"/>
          <w:szCs w:val="20"/>
        </w:rPr>
      </w:pPr>
    </w:p>
    <w:p w14:paraId="46DEC1E6" w14:textId="6AC16686" w:rsidR="003C0EE9" w:rsidRDefault="003C0EE9" w:rsidP="00B72ADB">
      <w:pPr>
        <w:pStyle w:val="NormalWeb"/>
        <w:tabs>
          <w:tab w:val="left" w:pos="1830"/>
        </w:tabs>
        <w:spacing w:before="120" w:beforeAutospacing="0" w:after="120" w:afterAutospacing="0"/>
        <w:ind w:left="720" w:right="147"/>
        <w:jc w:val="both"/>
        <w:rPr>
          <w:rFonts w:ascii="Arial" w:hAnsi="Arial" w:cs="Arial"/>
          <w:bCs/>
          <w:sz w:val="20"/>
          <w:szCs w:val="20"/>
        </w:rPr>
      </w:pPr>
    </w:p>
    <w:p w14:paraId="188717F2" w14:textId="11AE5CA8" w:rsidR="003C0EE9" w:rsidRDefault="003C0EE9" w:rsidP="00B72ADB">
      <w:pPr>
        <w:pStyle w:val="NormalWeb"/>
        <w:tabs>
          <w:tab w:val="left" w:pos="1830"/>
        </w:tabs>
        <w:spacing w:before="120" w:beforeAutospacing="0" w:after="120" w:afterAutospacing="0"/>
        <w:ind w:left="720" w:right="147"/>
        <w:jc w:val="both"/>
        <w:rPr>
          <w:rFonts w:ascii="Arial" w:hAnsi="Arial" w:cs="Arial"/>
          <w:bCs/>
          <w:sz w:val="20"/>
          <w:szCs w:val="20"/>
        </w:rPr>
      </w:pPr>
    </w:p>
    <w:p w14:paraId="69256648" w14:textId="4A2F1A79" w:rsidR="003C0EE9" w:rsidRDefault="003C0EE9" w:rsidP="00B72ADB">
      <w:pPr>
        <w:pStyle w:val="NormalWeb"/>
        <w:tabs>
          <w:tab w:val="left" w:pos="1830"/>
        </w:tabs>
        <w:spacing w:before="120" w:beforeAutospacing="0" w:after="120" w:afterAutospacing="0"/>
        <w:ind w:left="720" w:right="147"/>
        <w:jc w:val="both"/>
        <w:rPr>
          <w:rFonts w:ascii="Arial" w:hAnsi="Arial" w:cs="Arial"/>
          <w:bCs/>
          <w:sz w:val="20"/>
          <w:szCs w:val="20"/>
        </w:rPr>
      </w:pPr>
    </w:p>
    <w:p w14:paraId="5DA89565" w14:textId="0DA3032D" w:rsidR="002C3315" w:rsidRDefault="002C3315" w:rsidP="002C3315">
      <w:pPr>
        <w:pStyle w:val="NormalWeb"/>
        <w:tabs>
          <w:tab w:val="left" w:pos="6096"/>
        </w:tabs>
        <w:spacing w:before="120" w:beforeAutospacing="0" w:after="120" w:afterAutospacing="0"/>
        <w:ind w:left="360"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t>EXPERIENCIA</w:t>
      </w:r>
      <w:r>
        <w:rPr>
          <w:rFonts w:ascii="Arial" w:hAnsi="Arial" w:cs="Arial"/>
          <w:b/>
        </w:rPr>
        <w:t xml:space="preserve"> 6</w:t>
      </w:r>
    </w:p>
    <w:p w14:paraId="1460CED9" w14:textId="53596B02" w:rsidR="00FD1740" w:rsidRDefault="00FD1740" w:rsidP="00815E19">
      <w:pPr>
        <w:pStyle w:val="NormalWeb"/>
        <w:numPr>
          <w:ilvl w:val="0"/>
          <w:numId w:val="33"/>
        </w:numPr>
        <w:tabs>
          <w:tab w:val="left" w:pos="1830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 xml:space="preserve">Comprobar que en todas las experiencias se cumple </w:t>
      </w:r>
      <w:r w:rsidRPr="00B72ADB">
        <w:rPr>
          <w:rFonts w:ascii="Arial" w:hAnsi="Arial" w:cs="Arial"/>
          <w:bCs/>
          <w:sz w:val="20"/>
          <w:szCs w:val="20"/>
        </w:rPr>
        <w:t>la</w:t>
      </w:r>
      <w:r w:rsidRPr="00B72ADB">
        <w:rPr>
          <w:rFonts w:ascii="Arial" w:hAnsi="Arial" w:cs="Arial"/>
          <w:b/>
          <w:i/>
          <w:iCs/>
          <w:sz w:val="20"/>
          <w:szCs w:val="20"/>
        </w:rPr>
        <w:t xml:space="preserve"> ley de conservación de la masa</w:t>
      </w:r>
      <w:r>
        <w:rPr>
          <w:rFonts w:ascii="Arial" w:hAnsi="Arial" w:cs="Arial"/>
          <w:bCs/>
          <w:sz w:val="20"/>
          <w:szCs w:val="20"/>
        </w:rPr>
        <w:t xml:space="preserve"> (Lavoisier)</w:t>
      </w:r>
    </w:p>
    <w:p w14:paraId="719F7C6B" w14:textId="77777777" w:rsidR="009A10E0" w:rsidRDefault="009A10E0" w:rsidP="00B72ADB">
      <w:pPr>
        <w:pStyle w:val="NormalWeb"/>
        <w:tabs>
          <w:tab w:val="left" w:pos="1830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</w:p>
    <w:tbl>
      <w:tblPr>
        <w:tblStyle w:val="Tablaconcuadrcula"/>
        <w:tblW w:w="9356" w:type="dxa"/>
        <w:jc w:val="center"/>
        <w:tblLook w:val="04A0" w:firstRow="1" w:lastRow="0" w:firstColumn="1" w:lastColumn="0" w:noHBand="0" w:noVBand="1"/>
      </w:tblPr>
      <w:tblGrid>
        <w:gridCol w:w="843"/>
        <w:gridCol w:w="750"/>
        <w:gridCol w:w="884"/>
        <w:gridCol w:w="911"/>
        <w:gridCol w:w="884"/>
        <w:gridCol w:w="884"/>
        <w:gridCol w:w="884"/>
        <w:gridCol w:w="1364"/>
        <w:gridCol w:w="1952"/>
      </w:tblGrid>
      <w:tr w:rsidR="004A4C1F" w14:paraId="70B7C2C3" w14:textId="3BED3DD2" w:rsidTr="00C76882">
        <w:trPr>
          <w:trHeight w:val="455"/>
          <w:jc w:val="center"/>
        </w:trPr>
        <w:tc>
          <w:tcPr>
            <w:tcW w:w="843" w:type="dxa"/>
            <w:vMerge w:val="restart"/>
            <w:shd w:val="pct10" w:color="auto" w:fill="auto"/>
          </w:tcPr>
          <w:p w14:paraId="773D83C5" w14:textId="77777777" w:rsidR="004A4C1F" w:rsidRPr="00D37075" w:rsidRDefault="004A4C1F" w:rsidP="00454778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634" w:type="dxa"/>
            <w:gridSpan w:val="2"/>
            <w:tcBorders>
              <w:right w:val="double" w:sz="4" w:space="0" w:color="auto"/>
            </w:tcBorders>
            <w:shd w:val="pct10" w:color="auto" w:fill="auto"/>
          </w:tcPr>
          <w:p w14:paraId="0DF504DF" w14:textId="77777777" w:rsidR="004A4C1F" w:rsidRPr="00D37075" w:rsidRDefault="004A4C1F" w:rsidP="00B72ADB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REACTIVOS INICIAL</w:t>
            </w:r>
          </w:p>
        </w:tc>
        <w:tc>
          <w:tcPr>
            <w:tcW w:w="1795" w:type="dxa"/>
            <w:gridSpan w:val="2"/>
            <w:tcBorders>
              <w:left w:val="double" w:sz="4" w:space="0" w:color="auto"/>
              <w:right w:val="double" w:sz="4" w:space="0" w:color="auto"/>
            </w:tcBorders>
            <w:shd w:val="pct10" w:color="auto" w:fill="auto"/>
          </w:tcPr>
          <w:p w14:paraId="4ED4889C" w14:textId="77777777" w:rsidR="004A4C1F" w:rsidRDefault="004A4C1F" w:rsidP="00B72ADB">
            <w:pPr>
              <w:pStyle w:val="NormalWeb"/>
              <w:tabs>
                <w:tab w:val="left" w:pos="6096"/>
              </w:tabs>
              <w:spacing w:before="120" w:beforeAutospacing="0" w:after="0" w:afterAutospacing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REACTIVOS</w:t>
            </w:r>
          </w:p>
          <w:p w14:paraId="0BC88C7F" w14:textId="7C61CBCE" w:rsidR="004A4C1F" w:rsidRPr="00D37075" w:rsidRDefault="004A4C1F" w:rsidP="00B72ADB">
            <w:pPr>
              <w:pStyle w:val="NormalWeb"/>
              <w:tabs>
                <w:tab w:val="left" w:pos="6096"/>
              </w:tabs>
              <w:spacing w:before="0" w:beforeAutospacing="0" w:after="0" w:afterAutospacing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 xml:space="preserve"> FINAL</w:t>
            </w:r>
          </w:p>
        </w:tc>
        <w:tc>
          <w:tcPr>
            <w:tcW w:w="1768" w:type="dxa"/>
            <w:gridSpan w:val="2"/>
            <w:tcBorders>
              <w:left w:val="double" w:sz="4" w:space="0" w:color="auto"/>
            </w:tcBorders>
            <w:shd w:val="pct10" w:color="auto" w:fill="auto"/>
          </w:tcPr>
          <w:p w14:paraId="27C2A16E" w14:textId="77777777" w:rsidR="004A4C1F" w:rsidRPr="00D37075" w:rsidRDefault="004A4C1F" w:rsidP="00B72ADB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PRODUCTOS</w:t>
            </w:r>
          </w:p>
        </w:tc>
        <w:tc>
          <w:tcPr>
            <w:tcW w:w="3316" w:type="dxa"/>
            <w:gridSpan w:val="2"/>
            <w:tcBorders>
              <w:left w:val="double" w:sz="4" w:space="0" w:color="auto"/>
            </w:tcBorders>
            <w:shd w:val="pct10" w:color="auto" w:fill="auto"/>
          </w:tcPr>
          <w:p w14:paraId="17698519" w14:textId="59DF9B2D" w:rsidR="004A4C1F" w:rsidRPr="00D37075" w:rsidRDefault="004A4C1F" w:rsidP="00B72ADB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Conservación masa</w:t>
            </w:r>
          </w:p>
        </w:tc>
      </w:tr>
      <w:tr w:rsidR="004A4C1F" w14:paraId="2A20369E" w14:textId="4623C176" w:rsidTr="00C76882">
        <w:trPr>
          <w:trHeight w:val="455"/>
          <w:jc w:val="center"/>
        </w:trPr>
        <w:tc>
          <w:tcPr>
            <w:tcW w:w="843" w:type="dxa"/>
            <w:vMerge/>
            <w:shd w:val="pct10" w:color="auto" w:fill="auto"/>
          </w:tcPr>
          <w:p w14:paraId="54B7AFD2" w14:textId="793046F3" w:rsidR="004A4C1F" w:rsidRPr="00D37075" w:rsidRDefault="004A4C1F" w:rsidP="00454778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ind w:right="147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750" w:type="dxa"/>
            <w:shd w:val="pct10" w:color="auto" w:fill="auto"/>
          </w:tcPr>
          <w:p w14:paraId="25E0E43B" w14:textId="77777777" w:rsidR="004A4C1F" w:rsidRPr="00D37075" w:rsidRDefault="004A4C1F" w:rsidP="00B72ADB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Fe</w:t>
            </w:r>
            <w:r w:rsidRPr="00D37075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  <w:r w:rsidRPr="00D37075">
              <w:rPr>
                <w:rFonts w:ascii="Arial" w:hAnsi="Arial" w:cs="Arial"/>
                <w:b/>
                <w:sz w:val="20"/>
                <w:szCs w:val="20"/>
              </w:rPr>
              <w:t>O</w:t>
            </w:r>
            <w:r w:rsidRPr="00D37075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4" w:type="dxa"/>
            <w:tcBorders>
              <w:right w:val="double" w:sz="4" w:space="0" w:color="auto"/>
            </w:tcBorders>
            <w:shd w:val="pct10" w:color="auto" w:fill="auto"/>
          </w:tcPr>
          <w:p w14:paraId="3FA07636" w14:textId="77777777" w:rsidR="004A4C1F" w:rsidRPr="00D37075" w:rsidRDefault="004A4C1F" w:rsidP="00B72ADB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CO</w:t>
            </w:r>
          </w:p>
        </w:tc>
        <w:tc>
          <w:tcPr>
            <w:tcW w:w="911" w:type="dxa"/>
            <w:tcBorders>
              <w:left w:val="double" w:sz="4" w:space="0" w:color="auto"/>
            </w:tcBorders>
            <w:shd w:val="pct10" w:color="auto" w:fill="auto"/>
          </w:tcPr>
          <w:p w14:paraId="09E3DA1A" w14:textId="77777777" w:rsidR="004A4C1F" w:rsidRPr="00D37075" w:rsidRDefault="004A4C1F" w:rsidP="00B72ADB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Fe</w:t>
            </w:r>
            <w:r w:rsidRPr="00D37075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  <w:r w:rsidRPr="00D37075">
              <w:rPr>
                <w:rFonts w:ascii="Arial" w:hAnsi="Arial" w:cs="Arial"/>
                <w:b/>
                <w:sz w:val="20"/>
                <w:szCs w:val="20"/>
              </w:rPr>
              <w:t>O</w:t>
            </w:r>
            <w:r w:rsidRPr="00D37075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4" w:type="dxa"/>
            <w:tcBorders>
              <w:right w:val="double" w:sz="4" w:space="0" w:color="auto"/>
            </w:tcBorders>
            <w:shd w:val="pct10" w:color="auto" w:fill="auto"/>
          </w:tcPr>
          <w:p w14:paraId="0532BAD1" w14:textId="77777777" w:rsidR="004A4C1F" w:rsidRPr="00D37075" w:rsidRDefault="004A4C1F" w:rsidP="00B72ADB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CO</w:t>
            </w:r>
          </w:p>
        </w:tc>
        <w:tc>
          <w:tcPr>
            <w:tcW w:w="884" w:type="dxa"/>
            <w:tcBorders>
              <w:left w:val="double" w:sz="4" w:space="0" w:color="auto"/>
            </w:tcBorders>
            <w:shd w:val="pct10" w:color="auto" w:fill="auto"/>
          </w:tcPr>
          <w:p w14:paraId="06358D37" w14:textId="77777777" w:rsidR="004A4C1F" w:rsidRPr="00D37075" w:rsidRDefault="004A4C1F" w:rsidP="00B72ADB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CO</w:t>
            </w:r>
            <w:r w:rsidRPr="00D37075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884" w:type="dxa"/>
            <w:tcBorders>
              <w:right w:val="double" w:sz="4" w:space="0" w:color="auto"/>
            </w:tcBorders>
            <w:shd w:val="pct10" w:color="auto" w:fill="auto"/>
          </w:tcPr>
          <w:p w14:paraId="4F772DAD" w14:textId="77777777" w:rsidR="004A4C1F" w:rsidRPr="00D37075" w:rsidRDefault="004A4C1F" w:rsidP="00B72ADB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37075">
              <w:rPr>
                <w:rFonts w:ascii="Arial" w:hAnsi="Arial" w:cs="Arial"/>
                <w:b/>
                <w:sz w:val="20"/>
                <w:szCs w:val="20"/>
              </w:rPr>
              <w:t>Fe</w:t>
            </w:r>
          </w:p>
        </w:tc>
        <w:tc>
          <w:tcPr>
            <w:tcW w:w="1364" w:type="dxa"/>
            <w:tcBorders>
              <w:left w:val="double" w:sz="4" w:space="0" w:color="auto"/>
            </w:tcBorders>
            <w:shd w:val="pct10" w:color="auto" w:fill="auto"/>
          </w:tcPr>
          <w:p w14:paraId="593C3AF0" w14:textId="080E5DF2" w:rsidR="004A4C1F" w:rsidRPr="00D37075" w:rsidRDefault="004A4C1F" w:rsidP="00B72ADB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INICIAL (g)</w:t>
            </w:r>
          </w:p>
        </w:tc>
        <w:tc>
          <w:tcPr>
            <w:tcW w:w="1952" w:type="dxa"/>
            <w:tcBorders>
              <w:left w:val="double" w:sz="4" w:space="0" w:color="auto"/>
            </w:tcBorders>
            <w:shd w:val="pct10" w:color="auto" w:fill="auto"/>
          </w:tcPr>
          <w:p w14:paraId="64C19A3E" w14:textId="158ABB8C" w:rsidR="004A4C1F" w:rsidRDefault="004A4C1F" w:rsidP="00B72ADB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FINAL (g)</w:t>
            </w:r>
          </w:p>
        </w:tc>
      </w:tr>
      <w:tr w:rsidR="00C76882" w14:paraId="7A35E03F" w14:textId="72471636" w:rsidTr="00C76882">
        <w:trPr>
          <w:trHeight w:val="455"/>
          <w:jc w:val="center"/>
        </w:trPr>
        <w:tc>
          <w:tcPr>
            <w:tcW w:w="843" w:type="dxa"/>
          </w:tcPr>
          <w:p w14:paraId="30DC0D09" w14:textId="77777777" w:rsidR="00C76882" w:rsidRPr="00B72ADB" w:rsidRDefault="00C76882" w:rsidP="00C76882">
            <w:pPr>
              <w:pStyle w:val="NormalWeb"/>
              <w:tabs>
                <w:tab w:val="left" w:pos="960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B72ADB">
              <w:rPr>
                <w:rFonts w:ascii="Arial" w:hAnsi="Arial" w:cs="Arial"/>
                <w:b/>
                <w:sz w:val="20"/>
                <w:szCs w:val="20"/>
              </w:rPr>
              <w:t>Exp</w:t>
            </w:r>
            <w:proofErr w:type="spellEnd"/>
            <w:r w:rsidRPr="00B72ADB">
              <w:rPr>
                <w:rFonts w:ascii="Arial" w:hAnsi="Arial" w:cs="Arial"/>
                <w:b/>
                <w:sz w:val="20"/>
                <w:szCs w:val="20"/>
              </w:rPr>
              <w:t>. 1</w:t>
            </w:r>
          </w:p>
        </w:tc>
        <w:tc>
          <w:tcPr>
            <w:tcW w:w="750" w:type="dxa"/>
          </w:tcPr>
          <w:p w14:paraId="04ECF09C" w14:textId="3873CD89" w:rsidR="00C76882" w:rsidRPr="00C76882" w:rsidRDefault="00C76882" w:rsidP="00C76882">
            <w:pPr>
              <w:pStyle w:val="NormalWeb"/>
              <w:tabs>
                <w:tab w:val="left" w:pos="960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36,00</w:t>
            </w:r>
          </w:p>
        </w:tc>
        <w:tc>
          <w:tcPr>
            <w:tcW w:w="884" w:type="dxa"/>
            <w:tcBorders>
              <w:right w:val="double" w:sz="4" w:space="0" w:color="auto"/>
            </w:tcBorders>
          </w:tcPr>
          <w:p w14:paraId="10D73816" w14:textId="2E03AEF3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36,00</w:t>
            </w:r>
          </w:p>
        </w:tc>
        <w:tc>
          <w:tcPr>
            <w:tcW w:w="911" w:type="dxa"/>
            <w:tcBorders>
              <w:left w:val="double" w:sz="4" w:space="0" w:color="auto"/>
            </w:tcBorders>
          </w:tcPr>
          <w:p w14:paraId="2B8F6C4D" w14:textId="753DB004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0,00</w:t>
            </w:r>
          </w:p>
        </w:tc>
        <w:tc>
          <w:tcPr>
            <w:tcW w:w="884" w:type="dxa"/>
            <w:tcBorders>
              <w:right w:val="double" w:sz="4" w:space="0" w:color="auto"/>
            </w:tcBorders>
          </w:tcPr>
          <w:p w14:paraId="383A8450" w14:textId="5D17792C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17,06</w:t>
            </w:r>
          </w:p>
        </w:tc>
        <w:tc>
          <w:tcPr>
            <w:tcW w:w="884" w:type="dxa"/>
            <w:tcBorders>
              <w:left w:val="double" w:sz="4" w:space="0" w:color="auto"/>
            </w:tcBorders>
          </w:tcPr>
          <w:p w14:paraId="37F2CFB3" w14:textId="08D94667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29,76</w:t>
            </w:r>
          </w:p>
        </w:tc>
        <w:tc>
          <w:tcPr>
            <w:tcW w:w="884" w:type="dxa"/>
            <w:tcBorders>
              <w:right w:val="double" w:sz="4" w:space="0" w:color="auto"/>
            </w:tcBorders>
          </w:tcPr>
          <w:p w14:paraId="7916C94F" w14:textId="37630B3C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25,18</w:t>
            </w:r>
          </w:p>
        </w:tc>
        <w:tc>
          <w:tcPr>
            <w:tcW w:w="1364" w:type="dxa"/>
            <w:tcBorders>
              <w:left w:val="double" w:sz="4" w:space="0" w:color="auto"/>
            </w:tcBorders>
          </w:tcPr>
          <w:p w14:paraId="09E25E96" w14:textId="68A4AD6C" w:rsid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36,00+36,00</w:t>
            </w:r>
          </w:p>
        </w:tc>
        <w:tc>
          <w:tcPr>
            <w:tcW w:w="1952" w:type="dxa"/>
            <w:tcBorders>
              <w:left w:val="double" w:sz="4" w:space="0" w:color="auto"/>
            </w:tcBorders>
          </w:tcPr>
          <w:p w14:paraId="2C2BFFB8" w14:textId="31D485E8" w:rsid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17,06+29,76+25,18</w:t>
            </w:r>
          </w:p>
        </w:tc>
      </w:tr>
      <w:tr w:rsidR="00C76882" w14:paraId="3B5AB8F6" w14:textId="2EFDF11D" w:rsidTr="00C76882">
        <w:trPr>
          <w:trHeight w:val="455"/>
          <w:jc w:val="center"/>
        </w:trPr>
        <w:tc>
          <w:tcPr>
            <w:tcW w:w="843" w:type="dxa"/>
          </w:tcPr>
          <w:p w14:paraId="7FE8B729" w14:textId="77777777" w:rsidR="00C76882" w:rsidRPr="00B72ADB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B72ADB">
              <w:rPr>
                <w:rFonts w:ascii="Arial" w:hAnsi="Arial" w:cs="Arial"/>
                <w:b/>
                <w:sz w:val="20"/>
                <w:szCs w:val="20"/>
              </w:rPr>
              <w:t>Exp</w:t>
            </w:r>
            <w:proofErr w:type="spellEnd"/>
            <w:r w:rsidRPr="00B72ADB">
              <w:rPr>
                <w:rFonts w:ascii="Arial" w:hAnsi="Arial" w:cs="Arial"/>
                <w:b/>
                <w:sz w:val="20"/>
                <w:szCs w:val="20"/>
              </w:rPr>
              <w:t>. 2</w:t>
            </w:r>
          </w:p>
        </w:tc>
        <w:tc>
          <w:tcPr>
            <w:tcW w:w="750" w:type="dxa"/>
          </w:tcPr>
          <w:p w14:paraId="1DC79DDA" w14:textId="7EDE7408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52,00</w:t>
            </w:r>
          </w:p>
        </w:tc>
        <w:tc>
          <w:tcPr>
            <w:tcW w:w="884" w:type="dxa"/>
            <w:tcBorders>
              <w:right w:val="double" w:sz="4" w:space="0" w:color="auto"/>
            </w:tcBorders>
          </w:tcPr>
          <w:p w14:paraId="0DFF74B6" w14:textId="705A906E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39,27</w:t>
            </w:r>
          </w:p>
        </w:tc>
        <w:tc>
          <w:tcPr>
            <w:tcW w:w="911" w:type="dxa"/>
            <w:tcBorders>
              <w:left w:val="double" w:sz="4" w:space="0" w:color="auto"/>
            </w:tcBorders>
          </w:tcPr>
          <w:p w14:paraId="1C2D2CA8" w14:textId="59684FE5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0,00</w:t>
            </w:r>
          </w:p>
        </w:tc>
        <w:tc>
          <w:tcPr>
            <w:tcW w:w="884" w:type="dxa"/>
            <w:tcBorders>
              <w:right w:val="double" w:sz="4" w:space="0" w:color="auto"/>
            </w:tcBorders>
          </w:tcPr>
          <w:p w14:paraId="0C16E7E6" w14:textId="25F61A9A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11,92</w:t>
            </w:r>
          </w:p>
        </w:tc>
        <w:tc>
          <w:tcPr>
            <w:tcW w:w="884" w:type="dxa"/>
            <w:tcBorders>
              <w:left w:val="double" w:sz="4" w:space="0" w:color="auto"/>
            </w:tcBorders>
          </w:tcPr>
          <w:p w14:paraId="65CB253D" w14:textId="2CD90CFC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42,98</w:t>
            </w:r>
          </w:p>
        </w:tc>
        <w:tc>
          <w:tcPr>
            <w:tcW w:w="884" w:type="dxa"/>
            <w:tcBorders>
              <w:right w:val="double" w:sz="4" w:space="0" w:color="auto"/>
            </w:tcBorders>
          </w:tcPr>
          <w:p w14:paraId="3D608853" w14:textId="65A63892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36,37</w:t>
            </w:r>
          </w:p>
        </w:tc>
        <w:tc>
          <w:tcPr>
            <w:tcW w:w="1364" w:type="dxa"/>
            <w:tcBorders>
              <w:left w:val="double" w:sz="4" w:space="0" w:color="auto"/>
            </w:tcBorders>
          </w:tcPr>
          <w:p w14:paraId="34E2D618" w14:textId="35896F4E" w:rsid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52,00+39,27</w:t>
            </w:r>
          </w:p>
        </w:tc>
        <w:tc>
          <w:tcPr>
            <w:tcW w:w="1952" w:type="dxa"/>
            <w:tcBorders>
              <w:left w:val="double" w:sz="4" w:space="0" w:color="auto"/>
            </w:tcBorders>
          </w:tcPr>
          <w:p w14:paraId="5F17B302" w14:textId="786DA5D8" w:rsid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11,92+4</w:t>
            </w:r>
            <w:r w:rsidR="005D6702">
              <w:rPr>
                <w:rFonts w:ascii="Arial" w:hAnsi="Arial" w:cs="Arial"/>
                <w:bCs/>
                <w:sz w:val="20"/>
                <w:szCs w:val="20"/>
              </w:rPr>
              <w:t>2,98</w:t>
            </w:r>
            <w:r>
              <w:rPr>
                <w:rFonts w:ascii="Arial" w:hAnsi="Arial" w:cs="Arial"/>
                <w:bCs/>
                <w:sz w:val="20"/>
                <w:szCs w:val="20"/>
              </w:rPr>
              <w:t>+</w:t>
            </w:r>
            <w:r w:rsidR="005D6702">
              <w:rPr>
                <w:rFonts w:ascii="Arial" w:hAnsi="Arial" w:cs="Arial"/>
                <w:bCs/>
                <w:sz w:val="20"/>
                <w:szCs w:val="20"/>
              </w:rPr>
              <w:t>36,37</w:t>
            </w:r>
          </w:p>
        </w:tc>
      </w:tr>
      <w:tr w:rsidR="00C76882" w14:paraId="4550805D" w14:textId="2B3B4CE3" w:rsidTr="00C76882">
        <w:trPr>
          <w:trHeight w:val="455"/>
          <w:jc w:val="center"/>
        </w:trPr>
        <w:tc>
          <w:tcPr>
            <w:tcW w:w="843" w:type="dxa"/>
          </w:tcPr>
          <w:p w14:paraId="227682EC" w14:textId="77777777" w:rsidR="00C76882" w:rsidRPr="00B72ADB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B72ADB">
              <w:rPr>
                <w:rFonts w:ascii="Arial" w:hAnsi="Arial" w:cs="Arial"/>
                <w:b/>
                <w:sz w:val="20"/>
                <w:szCs w:val="20"/>
              </w:rPr>
              <w:t>Exp</w:t>
            </w:r>
            <w:proofErr w:type="spellEnd"/>
            <w:r w:rsidRPr="00B72ADB">
              <w:rPr>
                <w:rFonts w:ascii="Arial" w:hAnsi="Arial" w:cs="Arial"/>
                <w:b/>
                <w:sz w:val="20"/>
                <w:szCs w:val="20"/>
              </w:rPr>
              <w:t>. 3</w:t>
            </w:r>
          </w:p>
        </w:tc>
        <w:tc>
          <w:tcPr>
            <w:tcW w:w="750" w:type="dxa"/>
          </w:tcPr>
          <w:p w14:paraId="37894B23" w14:textId="6E5BC6BC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40,36</w:t>
            </w:r>
          </w:p>
        </w:tc>
        <w:tc>
          <w:tcPr>
            <w:tcW w:w="884" w:type="dxa"/>
            <w:tcBorders>
              <w:right w:val="double" w:sz="4" w:space="0" w:color="auto"/>
            </w:tcBorders>
          </w:tcPr>
          <w:p w14:paraId="2914486C" w14:textId="33C015F1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14,55</w:t>
            </w:r>
          </w:p>
        </w:tc>
        <w:tc>
          <w:tcPr>
            <w:tcW w:w="911" w:type="dxa"/>
            <w:tcBorders>
              <w:left w:val="double" w:sz="4" w:space="0" w:color="auto"/>
            </w:tcBorders>
          </w:tcPr>
          <w:p w14:paraId="0A2B0E63" w14:textId="5BD5B207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12,70</w:t>
            </w:r>
          </w:p>
        </w:tc>
        <w:tc>
          <w:tcPr>
            <w:tcW w:w="884" w:type="dxa"/>
            <w:tcBorders>
              <w:right w:val="double" w:sz="4" w:space="0" w:color="auto"/>
            </w:tcBorders>
          </w:tcPr>
          <w:p w14:paraId="30D39374" w14:textId="2C621291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0,00</w:t>
            </w:r>
          </w:p>
        </w:tc>
        <w:tc>
          <w:tcPr>
            <w:tcW w:w="884" w:type="dxa"/>
            <w:tcBorders>
              <w:left w:val="double" w:sz="4" w:space="0" w:color="auto"/>
            </w:tcBorders>
          </w:tcPr>
          <w:p w14:paraId="3FCC986A" w14:textId="474E7B7D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22,86</w:t>
            </w:r>
          </w:p>
        </w:tc>
        <w:tc>
          <w:tcPr>
            <w:tcW w:w="884" w:type="dxa"/>
            <w:tcBorders>
              <w:right w:val="double" w:sz="4" w:space="0" w:color="auto"/>
            </w:tcBorders>
          </w:tcPr>
          <w:p w14:paraId="26FFFB18" w14:textId="5585FAAA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19,31</w:t>
            </w:r>
          </w:p>
        </w:tc>
        <w:tc>
          <w:tcPr>
            <w:tcW w:w="1364" w:type="dxa"/>
            <w:tcBorders>
              <w:left w:val="double" w:sz="4" w:space="0" w:color="auto"/>
            </w:tcBorders>
          </w:tcPr>
          <w:p w14:paraId="06065352" w14:textId="3B68C340" w:rsidR="00C76882" w:rsidRDefault="005D670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40,36+14,55</w:t>
            </w:r>
          </w:p>
        </w:tc>
        <w:tc>
          <w:tcPr>
            <w:tcW w:w="1952" w:type="dxa"/>
            <w:tcBorders>
              <w:left w:val="double" w:sz="4" w:space="0" w:color="auto"/>
            </w:tcBorders>
          </w:tcPr>
          <w:p w14:paraId="1D016F4B" w14:textId="491B4BA2" w:rsidR="00C76882" w:rsidRDefault="005D670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12,70+22,86+19,31</w:t>
            </w:r>
          </w:p>
        </w:tc>
      </w:tr>
      <w:tr w:rsidR="00C76882" w14:paraId="61065EEB" w14:textId="5B174704" w:rsidTr="00C76882">
        <w:trPr>
          <w:trHeight w:val="455"/>
          <w:jc w:val="center"/>
        </w:trPr>
        <w:tc>
          <w:tcPr>
            <w:tcW w:w="843" w:type="dxa"/>
          </w:tcPr>
          <w:p w14:paraId="3C5955EA" w14:textId="77777777" w:rsidR="00C76882" w:rsidRPr="00B72ADB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B72ADB">
              <w:rPr>
                <w:rFonts w:ascii="Arial" w:hAnsi="Arial" w:cs="Arial"/>
                <w:b/>
                <w:sz w:val="20"/>
                <w:szCs w:val="20"/>
              </w:rPr>
              <w:t>Exp</w:t>
            </w:r>
            <w:proofErr w:type="spellEnd"/>
            <w:r w:rsidRPr="00B72ADB">
              <w:rPr>
                <w:rFonts w:ascii="Arial" w:hAnsi="Arial" w:cs="Arial"/>
                <w:b/>
                <w:sz w:val="20"/>
                <w:szCs w:val="20"/>
              </w:rPr>
              <w:t>. 4</w:t>
            </w:r>
          </w:p>
        </w:tc>
        <w:tc>
          <w:tcPr>
            <w:tcW w:w="750" w:type="dxa"/>
          </w:tcPr>
          <w:p w14:paraId="4A41BB96" w14:textId="42248237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56,36</w:t>
            </w:r>
          </w:p>
        </w:tc>
        <w:tc>
          <w:tcPr>
            <w:tcW w:w="884" w:type="dxa"/>
            <w:tcBorders>
              <w:right w:val="double" w:sz="4" w:space="0" w:color="auto"/>
            </w:tcBorders>
          </w:tcPr>
          <w:p w14:paraId="56C65191" w14:textId="726E07C5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24,00</w:t>
            </w:r>
          </w:p>
        </w:tc>
        <w:tc>
          <w:tcPr>
            <w:tcW w:w="911" w:type="dxa"/>
            <w:tcBorders>
              <w:left w:val="double" w:sz="4" w:space="0" w:color="auto"/>
            </w:tcBorders>
          </w:tcPr>
          <w:p w14:paraId="11340CFB" w14:textId="15A42A6B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10,73</w:t>
            </w:r>
          </w:p>
        </w:tc>
        <w:tc>
          <w:tcPr>
            <w:tcW w:w="884" w:type="dxa"/>
            <w:tcBorders>
              <w:right w:val="double" w:sz="4" w:space="0" w:color="auto"/>
            </w:tcBorders>
          </w:tcPr>
          <w:p w14:paraId="14E2C2D7" w14:textId="43A6737A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0,00</w:t>
            </w:r>
          </w:p>
        </w:tc>
        <w:tc>
          <w:tcPr>
            <w:tcW w:w="884" w:type="dxa"/>
            <w:tcBorders>
              <w:left w:val="double" w:sz="4" w:space="0" w:color="auto"/>
            </w:tcBorders>
          </w:tcPr>
          <w:p w14:paraId="5A597AC9" w14:textId="5FC6B56E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37,71</w:t>
            </w:r>
          </w:p>
        </w:tc>
        <w:tc>
          <w:tcPr>
            <w:tcW w:w="884" w:type="dxa"/>
            <w:tcBorders>
              <w:right w:val="double" w:sz="4" w:space="0" w:color="auto"/>
            </w:tcBorders>
          </w:tcPr>
          <w:p w14:paraId="35C85234" w14:textId="43CE28D9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31,91</w:t>
            </w:r>
          </w:p>
        </w:tc>
        <w:tc>
          <w:tcPr>
            <w:tcW w:w="1364" w:type="dxa"/>
            <w:tcBorders>
              <w:left w:val="double" w:sz="4" w:space="0" w:color="auto"/>
            </w:tcBorders>
          </w:tcPr>
          <w:p w14:paraId="79E62E2B" w14:textId="746C1341" w:rsidR="00C76882" w:rsidRDefault="005D670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56,36+24,00</w:t>
            </w:r>
          </w:p>
        </w:tc>
        <w:tc>
          <w:tcPr>
            <w:tcW w:w="1952" w:type="dxa"/>
            <w:tcBorders>
              <w:left w:val="double" w:sz="4" w:space="0" w:color="auto"/>
            </w:tcBorders>
          </w:tcPr>
          <w:p w14:paraId="270C5C31" w14:textId="57A5A279" w:rsidR="00C76882" w:rsidRDefault="005D670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10,73+37,71+31,91</w:t>
            </w:r>
          </w:p>
        </w:tc>
      </w:tr>
      <w:tr w:rsidR="00C76882" w14:paraId="6FFB8880" w14:textId="20398152" w:rsidTr="00C76882">
        <w:trPr>
          <w:trHeight w:val="455"/>
          <w:jc w:val="center"/>
        </w:trPr>
        <w:tc>
          <w:tcPr>
            <w:tcW w:w="843" w:type="dxa"/>
          </w:tcPr>
          <w:p w14:paraId="4C7448E5" w14:textId="77777777" w:rsidR="00C76882" w:rsidRPr="00B72ADB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B72ADB">
              <w:rPr>
                <w:rFonts w:ascii="Arial" w:hAnsi="Arial" w:cs="Arial"/>
                <w:b/>
                <w:sz w:val="20"/>
                <w:szCs w:val="20"/>
              </w:rPr>
              <w:t>Exp</w:t>
            </w:r>
            <w:proofErr w:type="spellEnd"/>
            <w:r w:rsidRPr="00B72ADB">
              <w:rPr>
                <w:rFonts w:ascii="Arial" w:hAnsi="Arial" w:cs="Arial"/>
                <w:b/>
                <w:sz w:val="20"/>
                <w:szCs w:val="20"/>
              </w:rPr>
              <w:t xml:space="preserve"> 5</w:t>
            </w:r>
          </w:p>
        </w:tc>
        <w:tc>
          <w:tcPr>
            <w:tcW w:w="750" w:type="dxa"/>
          </w:tcPr>
          <w:p w14:paraId="241D45C5" w14:textId="7EEFA6AC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68,36</w:t>
            </w:r>
          </w:p>
        </w:tc>
        <w:tc>
          <w:tcPr>
            <w:tcW w:w="884" w:type="dxa"/>
            <w:tcBorders>
              <w:right w:val="double" w:sz="4" w:space="0" w:color="auto"/>
            </w:tcBorders>
          </w:tcPr>
          <w:p w14:paraId="120A6279" w14:textId="27FFDC3A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36,00</w:t>
            </w:r>
          </w:p>
        </w:tc>
        <w:tc>
          <w:tcPr>
            <w:tcW w:w="911" w:type="dxa"/>
            <w:tcBorders>
              <w:left w:val="double" w:sz="4" w:space="0" w:color="auto"/>
            </w:tcBorders>
          </w:tcPr>
          <w:p w14:paraId="33706F82" w14:textId="111A3082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0,00</w:t>
            </w:r>
          </w:p>
        </w:tc>
        <w:tc>
          <w:tcPr>
            <w:tcW w:w="884" w:type="dxa"/>
            <w:tcBorders>
              <w:right w:val="double" w:sz="4" w:space="0" w:color="auto"/>
            </w:tcBorders>
          </w:tcPr>
          <w:p w14:paraId="7B72A6DD" w14:textId="4FA95131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0,04</w:t>
            </w:r>
          </w:p>
        </w:tc>
        <w:tc>
          <w:tcPr>
            <w:tcW w:w="884" w:type="dxa"/>
            <w:tcBorders>
              <w:left w:val="double" w:sz="4" w:space="0" w:color="auto"/>
            </w:tcBorders>
          </w:tcPr>
          <w:p w14:paraId="787867EA" w14:textId="6D0BA4E9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56,50</w:t>
            </w:r>
          </w:p>
        </w:tc>
        <w:tc>
          <w:tcPr>
            <w:tcW w:w="884" w:type="dxa"/>
            <w:tcBorders>
              <w:right w:val="double" w:sz="4" w:space="0" w:color="auto"/>
            </w:tcBorders>
          </w:tcPr>
          <w:p w14:paraId="3E37711F" w14:textId="28F3CEE4" w:rsidR="00C76882" w:rsidRPr="00C76882" w:rsidRDefault="00C7688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C76882">
              <w:rPr>
                <w:rFonts w:ascii="Arial" w:hAnsi="Arial" w:cs="Arial"/>
                <w:sz w:val="20"/>
                <w:szCs w:val="20"/>
              </w:rPr>
              <w:t>47,81</w:t>
            </w:r>
          </w:p>
        </w:tc>
        <w:tc>
          <w:tcPr>
            <w:tcW w:w="1364" w:type="dxa"/>
            <w:tcBorders>
              <w:left w:val="double" w:sz="4" w:space="0" w:color="auto"/>
            </w:tcBorders>
          </w:tcPr>
          <w:p w14:paraId="4A486BB2" w14:textId="09BF8176" w:rsidR="00C76882" w:rsidRDefault="005D670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68,36+36,00</w:t>
            </w:r>
          </w:p>
        </w:tc>
        <w:tc>
          <w:tcPr>
            <w:tcW w:w="1952" w:type="dxa"/>
            <w:tcBorders>
              <w:left w:val="double" w:sz="4" w:space="0" w:color="auto"/>
            </w:tcBorders>
          </w:tcPr>
          <w:p w14:paraId="5922DF22" w14:textId="016C86BD" w:rsidR="00C76882" w:rsidRDefault="005D6702" w:rsidP="00C76882">
            <w:pPr>
              <w:pStyle w:val="NormalWeb"/>
              <w:tabs>
                <w:tab w:val="left" w:pos="6096"/>
              </w:tabs>
              <w:spacing w:before="120" w:beforeAutospacing="0" w:after="120" w:afterAutospacing="0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0,04</w:t>
            </w:r>
            <w:r w:rsidR="00C76882">
              <w:rPr>
                <w:rFonts w:ascii="Arial" w:hAnsi="Arial" w:cs="Arial"/>
                <w:bCs/>
                <w:sz w:val="20"/>
                <w:szCs w:val="20"/>
              </w:rPr>
              <w:t>+</w:t>
            </w:r>
            <w:r>
              <w:rPr>
                <w:rFonts w:ascii="Arial" w:hAnsi="Arial" w:cs="Arial"/>
                <w:bCs/>
                <w:sz w:val="20"/>
                <w:szCs w:val="20"/>
              </w:rPr>
              <w:t>56,50</w:t>
            </w:r>
            <w:r w:rsidR="00C76882">
              <w:rPr>
                <w:rFonts w:ascii="Arial" w:hAnsi="Arial" w:cs="Arial"/>
                <w:bCs/>
                <w:sz w:val="20"/>
                <w:szCs w:val="20"/>
              </w:rPr>
              <w:t>+</w:t>
            </w:r>
            <w:r>
              <w:rPr>
                <w:rFonts w:ascii="Arial" w:hAnsi="Arial" w:cs="Arial"/>
                <w:bCs/>
                <w:sz w:val="20"/>
                <w:szCs w:val="20"/>
              </w:rPr>
              <w:t>47,81</w:t>
            </w:r>
          </w:p>
        </w:tc>
      </w:tr>
    </w:tbl>
    <w:p w14:paraId="517499D4" w14:textId="12CF3F98" w:rsidR="00B72ADB" w:rsidRDefault="00B72ADB" w:rsidP="00B72ADB">
      <w:pPr>
        <w:pStyle w:val="NormalWeb"/>
        <w:tabs>
          <w:tab w:val="left" w:pos="1830"/>
        </w:tabs>
        <w:spacing w:before="120" w:beforeAutospacing="0" w:after="120" w:afterAutospacing="0"/>
        <w:ind w:left="720" w:right="147"/>
        <w:jc w:val="both"/>
        <w:rPr>
          <w:rFonts w:ascii="Arial" w:hAnsi="Arial" w:cs="Arial"/>
          <w:bCs/>
          <w:sz w:val="20"/>
          <w:szCs w:val="20"/>
        </w:rPr>
      </w:pPr>
    </w:p>
    <w:p w14:paraId="33C76663" w14:textId="200B8EC2" w:rsidR="00B66B69" w:rsidRPr="00B66B69" w:rsidRDefault="00B66B69" w:rsidP="00B66B69">
      <w:pPr>
        <w:pStyle w:val="NormalWeb"/>
        <w:tabs>
          <w:tab w:val="left" w:pos="1830"/>
        </w:tabs>
        <w:spacing w:before="120" w:beforeAutospacing="0" w:after="120" w:afterAutospacing="0"/>
        <w:ind w:left="720" w:right="147"/>
        <w:jc w:val="center"/>
        <w:rPr>
          <w:rFonts w:ascii="Arial" w:hAnsi="Arial" w:cs="Arial"/>
          <w:b/>
        </w:rPr>
      </w:pPr>
      <w:r w:rsidRPr="00B66B69">
        <w:rPr>
          <w:rFonts w:ascii="Arial" w:hAnsi="Arial" w:cs="Arial"/>
          <w:b/>
        </w:rPr>
        <w:t xml:space="preserve">EXPERIENCIA </w:t>
      </w:r>
      <w:r w:rsidR="002C3315">
        <w:rPr>
          <w:rFonts w:ascii="Arial" w:hAnsi="Arial" w:cs="Arial"/>
          <w:b/>
        </w:rPr>
        <w:t>7</w:t>
      </w:r>
    </w:p>
    <w:p w14:paraId="073F82F4" w14:textId="77777777" w:rsidR="00B66B69" w:rsidRDefault="00B66B69" w:rsidP="00B72ADB">
      <w:pPr>
        <w:pStyle w:val="NormalWeb"/>
        <w:tabs>
          <w:tab w:val="left" w:pos="1830"/>
        </w:tabs>
        <w:spacing w:before="120" w:beforeAutospacing="0" w:after="120" w:afterAutospacing="0"/>
        <w:ind w:left="720" w:right="147"/>
        <w:jc w:val="both"/>
        <w:rPr>
          <w:rFonts w:ascii="Arial" w:hAnsi="Arial" w:cs="Arial"/>
          <w:bCs/>
          <w:sz w:val="20"/>
          <w:szCs w:val="20"/>
        </w:rPr>
      </w:pPr>
    </w:p>
    <w:p w14:paraId="5C68C2B9" w14:textId="28ECD650" w:rsidR="00B82EFF" w:rsidRDefault="00815E19" w:rsidP="00815E19">
      <w:pPr>
        <w:pStyle w:val="NormalWeb"/>
        <w:numPr>
          <w:ilvl w:val="0"/>
          <w:numId w:val="33"/>
        </w:numPr>
        <w:tabs>
          <w:tab w:val="left" w:pos="1830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bookmarkStart w:id="7" w:name="_Hlk117408974"/>
      <w:r>
        <w:rPr>
          <w:rFonts w:ascii="Arial" w:hAnsi="Arial" w:cs="Arial"/>
          <w:bCs/>
          <w:sz w:val="20"/>
          <w:szCs w:val="20"/>
        </w:rPr>
        <w:t xml:space="preserve">Usar la hoja de cálculo del laboratorio para </w:t>
      </w:r>
      <w:r w:rsidR="00C76882">
        <w:rPr>
          <w:rFonts w:ascii="Arial" w:hAnsi="Arial" w:cs="Arial"/>
          <w:bCs/>
          <w:sz w:val="20"/>
          <w:szCs w:val="20"/>
        </w:rPr>
        <w:t xml:space="preserve">obtener la relación en moles y </w:t>
      </w:r>
      <w:r>
        <w:rPr>
          <w:rFonts w:ascii="Arial" w:hAnsi="Arial" w:cs="Arial"/>
          <w:bCs/>
          <w:sz w:val="20"/>
          <w:szCs w:val="20"/>
        </w:rPr>
        <w:t xml:space="preserve">llegar </w:t>
      </w:r>
      <w:r w:rsidRPr="00B72ADB">
        <w:rPr>
          <w:rFonts w:ascii="Arial" w:hAnsi="Arial" w:cs="Arial"/>
          <w:b/>
          <w:i/>
          <w:iCs/>
          <w:sz w:val="20"/>
          <w:szCs w:val="20"/>
        </w:rPr>
        <w:t>al ajuste de la ecuación</w:t>
      </w:r>
      <w:r>
        <w:rPr>
          <w:rFonts w:ascii="Arial" w:hAnsi="Arial" w:cs="Arial"/>
          <w:bCs/>
          <w:sz w:val="20"/>
          <w:szCs w:val="20"/>
        </w:rPr>
        <w:t>.</w:t>
      </w:r>
    </w:p>
    <w:bookmarkEnd w:id="7"/>
    <w:p w14:paraId="06CABAEF" w14:textId="20E6811F" w:rsidR="006F1D3E" w:rsidRDefault="006F1D3E" w:rsidP="006F1D3E">
      <w:pPr>
        <w:pStyle w:val="NormalWeb"/>
        <w:tabs>
          <w:tab w:val="left" w:pos="1830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</w:p>
    <w:p w14:paraId="45F455BB" w14:textId="77777777" w:rsidR="00C76882" w:rsidRDefault="00C76882" w:rsidP="006F1D3E">
      <w:pPr>
        <w:pStyle w:val="NormalWeb"/>
        <w:tabs>
          <w:tab w:val="left" w:pos="1830"/>
        </w:tabs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</w:p>
    <w:p w14:paraId="0F3CF161" w14:textId="4198C293" w:rsidR="009A10E0" w:rsidRPr="0060326C" w:rsidRDefault="009A10E0" w:rsidP="009A10E0">
      <w:pPr>
        <w:ind w:left="708"/>
        <w:jc w:val="both"/>
      </w:pPr>
      <w:r w:rsidRPr="0060326C">
        <w:t>Una reacción química ajustada</w:t>
      </w:r>
      <w:r>
        <w:t xml:space="preserve"> nos da información sobre las proporciones en las que reaccionan las sustancias</w:t>
      </w:r>
    </w:p>
    <w:p w14:paraId="3004DF25" w14:textId="1C6D510E" w:rsidR="009A10E0" w:rsidRPr="00C06A58" w:rsidRDefault="00C76882" w:rsidP="009A10E0">
      <w:pPr>
        <w:ind w:left="708"/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65270A80" wp14:editId="16BB2595">
                <wp:simplePos x="0" y="0"/>
                <wp:positionH relativeFrom="column">
                  <wp:posOffset>949021</wp:posOffset>
                </wp:positionH>
                <wp:positionV relativeFrom="paragraph">
                  <wp:posOffset>86995</wp:posOffset>
                </wp:positionV>
                <wp:extent cx="4575175" cy="981075"/>
                <wp:effectExtent l="0" t="0" r="0" b="28575"/>
                <wp:wrapNone/>
                <wp:docPr id="79" name="Grupo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5175" cy="981075"/>
                          <a:chOff x="2104" y="2994"/>
                          <a:chExt cx="7205" cy="1545"/>
                        </a:xfrm>
                      </wpg:grpSpPr>
                      <wps:wsp>
                        <wps:cNvPr id="80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2184" y="2994"/>
                            <a:ext cx="712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BA018A" w14:textId="537C0D17" w:rsidR="009A10E0" w:rsidRPr="00C76882" w:rsidRDefault="009A10E0" w:rsidP="009A10E0">
                              <w:pPr>
                                <w:rPr>
                                  <w:vertAlign w:val="subscript"/>
                                  <w:lang w:val="en-GB"/>
                                </w:rPr>
                              </w:pPr>
                              <w:r w:rsidRPr="00C76882">
                                <w:rPr>
                                  <w:lang w:val="en-GB"/>
                                </w:rPr>
                                <w:t xml:space="preserve">     CH</w:t>
                              </w:r>
                              <w:r w:rsidRPr="00C76882">
                                <w:rPr>
                                  <w:vertAlign w:val="subscript"/>
                                  <w:lang w:val="en-GB"/>
                                </w:rPr>
                                <w:t xml:space="preserve">4 </w:t>
                              </w:r>
                              <w:r w:rsidR="00C76882" w:rsidRPr="00C76882">
                                <w:rPr>
                                  <w:vertAlign w:val="subscript"/>
                                  <w:lang w:val="en-GB"/>
                                </w:rPr>
                                <w:t>(</w:t>
                              </w:r>
                              <w:proofErr w:type="gramStart"/>
                              <w:r w:rsidR="00C76882" w:rsidRPr="00C76882">
                                <w:rPr>
                                  <w:vertAlign w:val="subscript"/>
                                  <w:lang w:val="en-GB"/>
                                </w:rPr>
                                <w:t>g)</w:t>
                              </w:r>
                              <w:r w:rsidRPr="00C76882">
                                <w:rPr>
                                  <w:vertAlign w:val="subscript"/>
                                  <w:lang w:val="en-GB"/>
                                </w:rPr>
                                <w:t xml:space="preserve">   </w:t>
                              </w:r>
                              <w:proofErr w:type="gramEnd"/>
                              <w:r w:rsidRPr="00C76882">
                                <w:rPr>
                                  <w:vertAlign w:val="subscript"/>
                                  <w:lang w:val="en-GB"/>
                                </w:rPr>
                                <w:t xml:space="preserve">        </w:t>
                              </w:r>
                              <w:r w:rsidRPr="00C76882">
                                <w:rPr>
                                  <w:lang w:val="en-GB"/>
                                </w:rPr>
                                <w:t xml:space="preserve"> +             2 O</w:t>
                              </w:r>
                              <w:r w:rsidRPr="00C76882">
                                <w:rPr>
                                  <w:vertAlign w:val="subscript"/>
                                  <w:lang w:val="en-GB"/>
                                </w:rPr>
                                <w:t>2</w:t>
                              </w:r>
                              <w:r w:rsidRPr="00C76882">
                                <w:rPr>
                                  <w:lang w:val="en-GB"/>
                                </w:rPr>
                                <w:t xml:space="preserve"> </w:t>
                              </w:r>
                              <w:r w:rsidR="00C76882" w:rsidRPr="00C76882">
                                <w:rPr>
                                  <w:lang w:val="en-GB"/>
                                </w:rPr>
                                <w:t>(g)</w:t>
                              </w:r>
                              <w:r w:rsidRPr="00C76882">
                                <w:rPr>
                                  <w:lang w:val="en-GB"/>
                                </w:rPr>
                                <w:t xml:space="preserve">                          CO</w:t>
                              </w:r>
                              <w:r w:rsidRPr="00C76882">
                                <w:rPr>
                                  <w:vertAlign w:val="subscript"/>
                                  <w:lang w:val="en-GB"/>
                                </w:rPr>
                                <w:t xml:space="preserve">2 </w:t>
                              </w:r>
                              <w:r w:rsidR="00C76882" w:rsidRPr="00C76882">
                                <w:rPr>
                                  <w:vertAlign w:val="subscript"/>
                                  <w:lang w:val="en-GB"/>
                                </w:rPr>
                                <w:t>(g)</w:t>
                              </w:r>
                              <w:r w:rsidRPr="00C76882">
                                <w:rPr>
                                  <w:vertAlign w:val="subscript"/>
                                  <w:lang w:val="en-GB"/>
                                </w:rPr>
                                <w:t xml:space="preserve">         </w:t>
                              </w:r>
                              <w:r w:rsidRPr="00C76882">
                                <w:rPr>
                                  <w:lang w:val="en-GB"/>
                                </w:rPr>
                                <w:t>+      2 H</w:t>
                              </w:r>
                              <w:r w:rsidRPr="00C76882">
                                <w:rPr>
                                  <w:vertAlign w:val="subscript"/>
                                  <w:lang w:val="en-GB"/>
                                </w:rPr>
                                <w:t>2</w:t>
                              </w:r>
                              <w:r w:rsidRPr="00C76882">
                                <w:rPr>
                                  <w:lang w:val="en-GB"/>
                                </w:rPr>
                                <w:t>O</w:t>
                              </w:r>
                              <w:r w:rsidR="00C76882">
                                <w:rPr>
                                  <w:lang w:val="en-GB"/>
                                </w:rPr>
                                <w:t xml:space="preserve"> </w:t>
                              </w:r>
                              <w:r w:rsidR="00C76882" w:rsidRPr="00C76882">
                                <w:rPr>
                                  <w:vertAlign w:val="subscript"/>
                                  <w:lang w:val="en-GB"/>
                                </w:rPr>
                                <w:t>(g)</w:t>
                              </w:r>
                            </w:p>
                          </w:txbxContent>
                        </wps:txbx>
                        <wps:bodyPr rot="0" vert="horz" wrap="square" lIns="54000" tIns="46800" rIns="54000" bIns="45720" anchor="t" anchorCtr="0" upright="1">
                          <a:noAutofit/>
                        </wps:bodyPr>
                      </wps:wsp>
                      <wps:wsp>
                        <wps:cNvPr id="81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5274" y="3234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2" name="Group 36"/>
                        <wpg:cNvGrpSpPr>
                          <a:grpSpLocks/>
                        </wpg:cNvGrpSpPr>
                        <wpg:grpSpPr bwMode="auto">
                          <a:xfrm>
                            <a:off x="2104" y="3389"/>
                            <a:ext cx="7065" cy="1150"/>
                            <a:chOff x="2194" y="3584"/>
                            <a:chExt cx="7065" cy="1150"/>
                          </a:xfrm>
                        </wpg:grpSpPr>
                        <wps:wsp>
                          <wps:cNvPr id="83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94" y="3584"/>
                              <a:ext cx="14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0BA547FB" w14:textId="77777777" w:rsidR="009A10E0" w:rsidRPr="00D51BB7" w:rsidRDefault="009A10E0" w:rsidP="009A10E0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>
                                  <w:t>1 molécula de CH</w:t>
                                </w:r>
                                <w:r>
                                  <w:rPr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54000" tIns="45720" rIns="54000" bIns="45720" anchor="t" anchorCtr="0" upright="1">
                            <a:noAutofit/>
                          </wps:bodyPr>
                        </wps:wsp>
                        <wps:wsp>
                          <wps:cNvPr id="84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04" y="3584"/>
                              <a:ext cx="14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1669007C" w14:textId="77777777" w:rsidR="009A10E0" w:rsidRDefault="009A10E0" w:rsidP="009A10E0">
                                <w:pPr>
                                  <w:jc w:val="center"/>
                                </w:pPr>
                                <w:r>
                                  <w:t>2 moléculas de O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54000" tIns="45720" rIns="54000" bIns="45720" anchor="t" anchorCtr="0" upright="1">
                            <a:noAutofit/>
                          </wps:bodyPr>
                        </wps:wsp>
                        <wps:wsp>
                          <wps:cNvPr id="85" name="Text Box 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89" y="3584"/>
                              <a:ext cx="14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3959BA70" w14:textId="77777777" w:rsidR="009A10E0" w:rsidRDefault="009A10E0" w:rsidP="009A10E0">
                                <w:pPr>
                                  <w:jc w:val="center"/>
                                </w:pPr>
                                <w:r>
                                  <w:t>1 molécula de CO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54000" tIns="45720" rIns="54000" bIns="45720" anchor="t" anchorCtr="0" upright="1">
                            <a:noAutofit/>
                          </wps:bodyPr>
                        </wps:wsp>
                        <wps:wsp>
                          <wps:cNvPr id="86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19" y="3584"/>
                              <a:ext cx="14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63859571" w14:textId="77777777" w:rsidR="009A10E0" w:rsidRDefault="009A10E0" w:rsidP="009A10E0">
                                <w:pPr>
                                  <w:jc w:val="center"/>
                                </w:pPr>
                                <w:r>
                                  <w:t>2 moléculas de H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54000" tIns="45720" rIns="54000" bIns="45720" anchor="t" anchorCtr="0" upright="1">
                            <a:noAutofit/>
                          </wps:bodyPr>
                        </wps:wsp>
                        <wps:wsp>
                          <wps:cNvPr id="87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89" y="3956"/>
                              <a:ext cx="6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8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9" y="4314"/>
                              <a:ext cx="1440" cy="360"/>
                            </a:xfrm>
                            <a:prstGeom prst="rect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 type="none" w="sm" len="sm"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516DC0A7" w14:textId="77777777" w:rsidR="009A10E0" w:rsidRPr="001A4BEC" w:rsidRDefault="009A10E0" w:rsidP="009A10E0">
                                <w:pPr>
                                  <w:jc w:val="center"/>
                                </w:pPr>
                                <w:r w:rsidRPr="001A4BEC">
                                  <w:t>reacciona con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89" name="Lin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69" y="4179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69" y="4539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1" name="Lin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69" y="4524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2" name="Line 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29" y="4149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3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14" y="4374"/>
                              <a:ext cx="1080" cy="360"/>
                            </a:xfrm>
                            <a:prstGeom prst="rect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 type="none" w="sm" len="sm"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B59808E" w14:textId="77777777" w:rsidR="009A10E0" w:rsidRPr="001A4BEC" w:rsidRDefault="009A10E0" w:rsidP="009A10E0">
                                <w:pPr>
                                  <w:jc w:val="center"/>
                                </w:pPr>
                                <w:r>
                                  <w:t>para dar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94" name="Line 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24" y="4179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5" name="Line 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69" y="4579"/>
                              <a:ext cx="1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6" name="Line 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474" y="4209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270A80" id="Grupo 79" o:spid="_x0000_s1032" style="position:absolute;left:0;text-align:left;margin-left:74.75pt;margin-top:6.85pt;width:360.25pt;height:77.25pt;z-index:251674624" coordorigin="2104,2994" coordsize="7205,15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">
                <v:shape id="Text Box 34" o:spid="_x0000_s1033" type="#_x0000_t202" style="position:absolute;left:2184;top:2994;width:712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" filled="f" stroked="f" strokeweight="1pt">
                  <v:textbox inset="1.5mm,1.3mm,1.5mm">
                    <w:txbxContent>
                      <w:p w14:paraId="31BA018A" w14:textId="537C0D17" w:rsidR="009A10E0" w:rsidRPr="00C76882" w:rsidRDefault="009A10E0" w:rsidP="009A10E0">
                        <w:pPr>
                          <w:rPr>
                            <w:vertAlign w:val="subscript"/>
                            <w:lang w:val="en-GB"/>
                          </w:rPr>
                        </w:pPr>
                        <w:r w:rsidRPr="00C76882">
                          <w:rPr>
                            <w:lang w:val="en-GB"/>
                          </w:rPr>
                          <w:t xml:space="preserve">     CH</w:t>
                        </w:r>
                        <w:r w:rsidRPr="00C76882">
                          <w:rPr>
                            <w:vertAlign w:val="subscript"/>
                            <w:lang w:val="en-GB"/>
                          </w:rPr>
                          <w:t xml:space="preserve">4 </w:t>
                        </w:r>
                        <w:r w:rsidR="00C76882" w:rsidRPr="00C76882">
                          <w:rPr>
                            <w:vertAlign w:val="subscript"/>
                            <w:lang w:val="en-GB"/>
                          </w:rPr>
                          <w:t>(</w:t>
                        </w:r>
                        <w:proofErr w:type="gramStart"/>
                        <w:r w:rsidR="00C76882" w:rsidRPr="00C76882">
                          <w:rPr>
                            <w:vertAlign w:val="subscript"/>
                            <w:lang w:val="en-GB"/>
                          </w:rPr>
                          <w:t>g)</w:t>
                        </w:r>
                        <w:r w:rsidRPr="00C76882">
                          <w:rPr>
                            <w:vertAlign w:val="subscript"/>
                            <w:lang w:val="en-GB"/>
                          </w:rPr>
                          <w:t xml:space="preserve">   </w:t>
                        </w:r>
                        <w:proofErr w:type="gramEnd"/>
                        <w:r w:rsidRPr="00C76882">
                          <w:rPr>
                            <w:vertAlign w:val="subscript"/>
                            <w:lang w:val="en-GB"/>
                          </w:rPr>
                          <w:t xml:space="preserve">        </w:t>
                        </w:r>
                        <w:r w:rsidRPr="00C76882">
                          <w:rPr>
                            <w:lang w:val="en-GB"/>
                          </w:rPr>
                          <w:t xml:space="preserve"> +             2 O</w:t>
                        </w:r>
                        <w:r w:rsidRPr="00C76882">
                          <w:rPr>
                            <w:vertAlign w:val="subscript"/>
                            <w:lang w:val="en-GB"/>
                          </w:rPr>
                          <w:t>2</w:t>
                        </w:r>
                        <w:r w:rsidRPr="00C76882">
                          <w:rPr>
                            <w:lang w:val="en-GB"/>
                          </w:rPr>
                          <w:t xml:space="preserve"> </w:t>
                        </w:r>
                        <w:r w:rsidR="00C76882" w:rsidRPr="00C76882">
                          <w:rPr>
                            <w:lang w:val="en-GB"/>
                          </w:rPr>
                          <w:t>(g)</w:t>
                        </w:r>
                        <w:r w:rsidRPr="00C76882">
                          <w:rPr>
                            <w:lang w:val="en-GB"/>
                          </w:rPr>
                          <w:t xml:space="preserve">                          CO</w:t>
                        </w:r>
                        <w:r w:rsidRPr="00C76882">
                          <w:rPr>
                            <w:vertAlign w:val="subscript"/>
                            <w:lang w:val="en-GB"/>
                          </w:rPr>
                          <w:t xml:space="preserve">2 </w:t>
                        </w:r>
                        <w:r w:rsidR="00C76882" w:rsidRPr="00C76882">
                          <w:rPr>
                            <w:vertAlign w:val="subscript"/>
                            <w:lang w:val="en-GB"/>
                          </w:rPr>
                          <w:t>(g)</w:t>
                        </w:r>
                        <w:r w:rsidRPr="00C76882">
                          <w:rPr>
                            <w:vertAlign w:val="subscript"/>
                            <w:lang w:val="en-GB"/>
                          </w:rPr>
                          <w:t xml:space="preserve">         </w:t>
                        </w:r>
                        <w:r w:rsidRPr="00C76882">
                          <w:rPr>
                            <w:lang w:val="en-GB"/>
                          </w:rPr>
                          <w:t>+      2 H</w:t>
                        </w:r>
                        <w:r w:rsidRPr="00C76882">
                          <w:rPr>
                            <w:vertAlign w:val="subscript"/>
                            <w:lang w:val="en-GB"/>
                          </w:rPr>
                          <w:t>2</w:t>
                        </w:r>
                        <w:r w:rsidRPr="00C76882">
                          <w:rPr>
                            <w:lang w:val="en-GB"/>
                          </w:rPr>
                          <w:t>O</w:t>
                        </w:r>
                        <w:r w:rsidR="00C76882">
                          <w:rPr>
                            <w:lang w:val="en-GB"/>
                          </w:rPr>
                          <w:t xml:space="preserve"> </w:t>
                        </w:r>
                        <w:r w:rsidR="00C76882" w:rsidRPr="00C76882">
                          <w:rPr>
                            <w:vertAlign w:val="subscript"/>
                            <w:lang w:val="en-GB"/>
                          </w:rPr>
                          <w:t>(g)</w:t>
                        </w:r>
                      </w:p>
                    </w:txbxContent>
                  </v:textbox>
                </v:shape>
                <v:line id="Line 35" o:spid="_x0000_s1034" style="position:absolute;visibility:visible;mso-wrap-style:square" from="5274,3234" to="5994,3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">
                  <v:stroke endarrow="block"/>
                </v:line>
                <v:group id="Group 36" o:spid="_x0000_s1035" style="position:absolute;left:2104;top:3389;width:7065;height:1150" coordorigin="2194,3584" coordsize="7065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<v:shape id="Text Box 37" o:spid="_x0000_s1036" type="#_x0000_t202" style="position:absolute;left:2194;top:3584;width:144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" filled="f" stroked="f">
                    <v:textbox inset="1.5mm,,1.5mm">
                      <w:txbxContent>
                        <w:p w14:paraId="0BA547FB" w14:textId="77777777" w:rsidR="009A10E0" w:rsidRPr="00D51BB7" w:rsidRDefault="009A10E0" w:rsidP="009A10E0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>
                            <w:t>1 molécula de CH</w:t>
                          </w:r>
                          <w:r>
                            <w:rPr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8" o:spid="_x0000_s1037" type="#_x0000_t202" style="position:absolute;left:4204;top:3584;width:144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" filled="f" stroked="f">
                    <v:textbox inset="1.5mm,,1.5mm">
                      <w:txbxContent>
                        <w:p w14:paraId="1669007C" w14:textId="77777777" w:rsidR="009A10E0" w:rsidRDefault="009A10E0" w:rsidP="009A10E0">
                          <w:pPr>
                            <w:jc w:val="center"/>
                          </w:pPr>
                          <w:r>
                            <w:t>2 moléculas de O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9" o:spid="_x0000_s1038" type="#_x0000_t202" style="position:absolute;left:6289;top:3584;width:144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" filled="f" stroked="f">
                    <v:textbox inset="1.5mm,,1.5mm">
                      <w:txbxContent>
                        <w:p w14:paraId="3959BA70" w14:textId="77777777" w:rsidR="009A10E0" w:rsidRDefault="009A10E0" w:rsidP="009A10E0">
                          <w:pPr>
                            <w:jc w:val="center"/>
                          </w:pPr>
                          <w:r>
                            <w:t>1 molécula de CO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0" o:spid="_x0000_s1039" type="#_x0000_t202" style="position:absolute;left:7819;top:3584;width:144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" filled="f" stroked="f">
                    <v:textbox inset="1.5mm,,1.5mm">
                      <w:txbxContent>
                        <w:p w14:paraId="63859571" w14:textId="77777777" w:rsidR="009A10E0" w:rsidRDefault="009A10E0" w:rsidP="009A10E0">
                          <w:pPr>
                            <w:jc w:val="center"/>
                          </w:pPr>
                          <w:r>
                            <w:t>2 moléculas de H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O</w:t>
                          </w:r>
                        </w:p>
                      </w:txbxContent>
                    </v:textbox>
                  </v:shape>
                  <v:line id="Line 41" o:spid="_x0000_s1040" style="position:absolute;visibility:visible;mso-wrap-style:square" from="5589,3956" to="6189,3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">
                    <v:stroke endarrow="block"/>
                  </v:line>
                  <v:shape id="Text Box 42" o:spid="_x0000_s1041" type="#_x0000_t202" style="position:absolute;left:3129;top:4314;width:14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" filled="f">
                    <v:stroke startarrowwidth="narrow" startarrowlength="short"/>
                    <v:textbox inset=".5mm,.3mm,.5mm,.3mm">
                      <w:txbxContent>
                        <w:p w14:paraId="516DC0A7" w14:textId="77777777" w:rsidR="009A10E0" w:rsidRPr="001A4BEC" w:rsidRDefault="009A10E0" w:rsidP="009A10E0">
                          <w:pPr>
                            <w:jc w:val="center"/>
                          </w:pPr>
                          <w:r w:rsidRPr="001A4BEC">
                            <w:t>reacciona con</w:t>
                          </w:r>
                        </w:p>
                      </w:txbxContent>
                    </v:textbox>
                  </v:shape>
                  <v:line id="Line 43" o:spid="_x0000_s1042" style="position:absolute;visibility:visible;mso-wrap-style:square" from="2769,4179" to="2769,4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">
                    <v:stroke startarrowwidth="narrow" startarrowlength="short"/>
                  </v:line>
                  <v:line id="Line 44" o:spid="_x0000_s1043" style="position:absolute;visibility:visible;mso-wrap-style:square" from="2769,4539" to="3129,4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">
                    <v:stroke startarrowwidth="narrow" startarrowlength="short" endarrow="block"/>
                  </v:line>
                  <v:line id="Line 45" o:spid="_x0000_s1044" style="position:absolute;visibility:visible;mso-wrap-style:square" from="4569,4524" to="4929,4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">
                    <v:stroke startarrowwidth="narrow" startarrowlength="short"/>
                  </v:line>
                  <v:line id="Line 46" o:spid="_x0000_s1045" style="position:absolute;flip:y;visibility:visible;mso-wrap-style:square" from="4929,4149" to="4929,4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">
                    <v:stroke startarrowwidth="narrow" startarrowlength="short" endarrow="block"/>
                  </v:line>
                  <v:shape id="Text Box 47" o:spid="_x0000_s1046" type="#_x0000_t202" style="position:absolute;left:5514;top:4374;width:10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" filled="f">
                    <v:stroke startarrowwidth="narrow" startarrowlength="short"/>
                    <v:textbox inset=".5mm,.3mm,.5mm,.3mm">
                      <w:txbxContent>
                        <w:p w14:paraId="4B59808E" w14:textId="77777777" w:rsidR="009A10E0" w:rsidRPr="001A4BEC" w:rsidRDefault="009A10E0" w:rsidP="009A10E0">
                          <w:pPr>
                            <w:jc w:val="center"/>
                          </w:pPr>
                          <w:r>
                            <w:t>para dar</w:t>
                          </w:r>
                        </w:p>
                      </w:txbxContent>
                    </v:textbox>
                  </v:shape>
                  <v:line id="Line 48" o:spid="_x0000_s1047" style="position:absolute;flip:y;visibility:visible;mso-wrap-style:square" from="6624,4179" to="7164,4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">
                    <v:stroke startarrowwidth="narrow" startarrowlength="short" endarrow="block"/>
                  </v:line>
                  <v:line id="Line 49" o:spid="_x0000_s1048" style="position:absolute;visibility:visible;mso-wrap-style:square" from="6669,4579" to="8469,4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">
                    <v:stroke startarrowwidth="narrow" startarrowlength="short"/>
                  </v:line>
                  <v:line id="Line 50" o:spid="_x0000_s1049" style="position:absolute;flip:y;visibility:visible;mso-wrap-style:square" from="8474,4209" to="8474,4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">
                    <v:stroke startarrowwidth="narrow" startarrowlength="short" endarrow="block"/>
                  </v:line>
                </v:group>
              </v:group>
            </w:pict>
          </mc:Fallback>
        </mc:AlternateContent>
      </w:r>
    </w:p>
    <w:p w14:paraId="45F15E2A" w14:textId="77777777" w:rsidR="009A10E0" w:rsidRPr="00C06A58" w:rsidRDefault="009A10E0" w:rsidP="009A10E0">
      <w:pPr>
        <w:ind w:left="708"/>
        <w:jc w:val="center"/>
        <w:rPr>
          <w:b/>
        </w:rPr>
      </w:pPr>
    </w:p>
    <w:p w14:paraId="57B65549" w14:textId="77777777" w:rsidR="009A10E0" w:rsidRPr="00C06A58" w:rsidRDefault="009A10E0" w:rsidP="009A10E0">
      <w:pPr>
        <w:ind w:left="708"/>
        <w:jc w:val="center"/>
        <w:rPr>
          <w:b/>
        </w:rPr>
      </w:pPr>
    </w:p>
    <w:p w14:paraId="08F2BE2B" w14:textId="77777777" w:rsidR="009A10E0" w:rsidRPr="00C06A58" w:rsidRDefault="009A10E0" w:rsidP="009A10E0">
      <w:pPr>
        <w:ind w:left="708"/>
        <w:jc w:val="center"/>
        <w:rPr>
          <w:b/>
        </w:rPr>
      </w:pPr>
    </w:p>
    <w:p w14:paraId="637639A2" w14:textId="77777777" w:rsidR="009A10E0" w:rsidRPr="00C06A58" w:rsidRDefault="009A10E0" w:rsidP="009A10E0">
      <w:pPr>
        <w:ind w:left="708"/>
        <w:jc w:val="center"/>
        <w:rPr>
          <w:b/>
        </w:rPr>
      </w:pPr>
    </w:p>
    <w:p w14:paraId="7A540D05" w14:textId="77777777" w:rsidR="00C76882" w:rsidRDefault="00C76882" w:rsidP="00C76882">
      <w:pPr>
        <w:ind w:left="709"/>
        <w:jc w:val="both"/>
      </w:pPr>
    </w:p>
    <w:p w14:paraId="4A97626D" w14:textId="59C1C94A" w:rsidR="009A10E0" w:rsidRDefault="009A10E0" w:rsidP="00C76882">
      <w:pPr>
        <w:ind w:left="709"/>
        <w:jc w:val="both"/>
      </w:pPr>
      <w:r>
        <w:t>Por tanto</w:t>
      </w:r>
      <w:r w:rsidR="00C76882">
        <w:t>,</w:t>
      </w:r>
      <w:r w:rsidRPr="005E04D8">
        <w:rPr>
          <w:b/>
        </w:rPr>
        <w:t xml:space="preserve"> si queremos que reaccionen en las cantidades justas tenemos necesidad de “contar” moléculas,</w:t>
      </w:r>
      <w:r>
        <w:t xml:space="preserve"> ya que los reactivos han de estar en la proporción de 2 moléculas de O</w:t>
      </w:r>
      <w:r>
        <w:rPr>
          <w:vertAlign w:val="subscript"/>
        </w:rPr>
        <w:t>2</w:t>
      </w:r>
      <w:r>
        <w:t xml:space="preserve"> por una de CH</w:t>
      </w:r>
      <w:r>
        <w:rPr>
          <w:vertAlign w:val="subscript"/>
        </w:rPr>
        <w:t>4</w:t>
      </w:r>
      <w:r w:rsidR="00C76882">
        <w:rPr>
          <w:vertAlign w:val="subscript"/>
        </w:rPr>
        <w:t xml:space="preserve">, </w:t>
      </w:r>
      <w:r>
        <w:t>pero ¿cómo contar moléculas?</w:t>
      </w:r>
    </w:p>
    <w:p w14:paraId="2CA7C2B2" w14:textId="77777777" w:rsidR="009A10E0" w:rsidRDefault="009A10E0" w:rsidP="00C76882">
      <w:pPr>
        <w:ind w:left="709"/>
        <w:jc w:val="both"/>
      </w:pPr>
      <w:r>
        <w:t xml:space="preserve">Para conseguirlo hacemos uso del concepto de </w:t>
      </w:r>
      <w:r w:rsidRPr="00BA21E6">
        <w:rPr>
          <w:b/>
          <w:i/>
        </w:rPr>
        <w:t>mol:</w:t>
      </w:r>
    </w:p>
    <w:p w14:paraId="3AE4EB00" w14:textId="7A9EC9FE" w:rsidR="009A10E0" w:rsidRDefault="009A10E0" w:rsidP="00C76882">
      <w:pPr>
        <w:ind w:left="709"/>
        <w:jc w:val="both"/>
      </w:pPr>
      <w:r>
        <w:t>Un mol de CH</w:t>
      </w:r>
      <w:r>
        <w:rPr>
          <w:vertAlign w:val="subscript"/>
        </w:rPr>
        <w:t xml:space="preserve">4 </w:t>
      </w:r>
      <w:r>
        <w:t>es la cantidad de metano que contiene 6,02.10</w:t>
      </w:r>
      <w:r>
        <w:rPr>
          <w:vertAlign w:val="superscript"/>
        </w:rPr>
        <w:t>23</w:t>
      </w:r>
      <w:r>
        <w:t xml:space="preserve"> moléculas de metano y</w:t>
      </w:r>
      <w:r w:rsidR="00C76882">
        <w:t xml:space="preserve"> </w:t>
      </w:r>
      <w:r>
        <w:t>su masa coincide con la masa de la molécula en gramos. Esto es: 16,0 g. Por tanto, si tomamos 16,0 g de CH</w:t>
      </w:r>
      <w:r>
        <w:rPr>
          <w:vertAlign w:val="subscript"/>
        </w:rPr>
        <w:t>4</w:t>
      </w:r>
      <w:r>
        <w:t xml:space="preserve"> estamos cogiendo 6,02.10</w:t>
      </w:r>
      <w:r>
        <w:rPr>
          <w:vertAlign w:val="superscript"/>
        </w:rPr>
        <w:t>23</w:t>
      </w:r>
      <w:r>
        <w:rPr>
          <w:vertAlign w:val="subscript"/>
        </w:rPr>
        <w:t> </w:t>
      </w:r>
      <w:r>
        <w:t>moléculas de CH</w:t>
      </w:r>
      <w:r>
        <w:rPr>
          <w:vertAlign w:val="subscript"/>
        </w:rPr>
        <w:t>4</w:t>
      </w:r>
      <w:r>
        <w:t>.</w:t>
      </w:r>
    </w:p>
    <w:p w14:paraId="7B182BA6" w14:textId="761A6850" w:rsidR="009A10E0" w:rsidRDefault="009A10E0" w:rsidP="00C76882">
      <w:pPr>
        <w:ind w:left="709"/>
        <w:jc w:val="both"/>
        <w:rPr>
          <w:vertAlign w:val="subscript"/>
        </w:rPr>
      </w:pPr>
      <w:r>
        <w:t>Repitamos ahora el razonamiento con el oxígeno. Un mol de O</w:t>
      </w:r>
      <w:r>
        <w:rPr>
          <w:vertAlign w:val="subscript"/>
        </w:rPr>
        <w:t xml:space="preserve">2 </w:t>
      </w:r>
      <w:r>
        <w:t>es la cantidad de oxígeno que contiene 6,02. 10</w:t>
      </w:r>
      <w:r>
        <w:rPr>
          <w:vertAlign w:val="superscript"/>
        </w:rPr>
        <w:t>23</w:t>
      </w:r>
      <w:r w:rsidRPr="00CC4F44">
        <w:t xml:space="preserve"> moléculas de</w:t>
      </w:r>
      <w:r>
        <w:rPr>
          <w:vertAlign w:val="superscript"/>
        </w:rPr>
        <w:t xml:space="preserve"> </w:t>
      </w:r>
      <w:r>
        <w:t>O</w:t>
      </w:r>
      <w:r>
        <w:rPr>
          <w:vertAlign w:val="subscript"/>
        </w:rPr>
        <w:t>2</w:t>
      </w:r>
      <w:r>
        <w:t xml:space="preserve"> y su masa coincide con la masa de la molécula en gramos. Esto es: 32,0 g. Por tanto, si tomamos 32,0 g de O</w:t>
      </w:r>
      <w:r>
        <w:rPr>
          <w:vertAlign w:val="subscript"/>
        </w:rPr>
        <w:t>2</w:t>
      </w:r>
      <w:r>
        <w:t xml:space="preserve"> estamos cogiendo 6,02. 10</w:t>
      </w:r>
      <w:r>
        <w:rPr>
          <w:vertAlign w:val="superscript"/>
        </w:rPr>
        <w:t>23</w:t>
      </w:r>
      <w:r>
        <w:rPr>
          <w:vertAlign w:val="subscript"/>
        </w:rPr>
        <w:t> </w:t>
      </w:r>
      <w:r>
        <w:t>moléculas de O</w:t>
      </w:r>
      <w:r>
        <w:rPr>
          <w:vertAlign w:val="subscript"/>
        </w:rPr>
        <w:t>2</w:t>
      </w:r>
      <w:r>
        <w:t>. Si necesito coger el doble de moléculas debería de coger 2 moles. Esto es 64,0 g de O</w:t>
      </w:r>
      <w:r>
        <w:rPr>
          <w:vertAlign w:val="subscript"/>
        </w:rPr>
        <w:t>2</w:t>
      </w:r>
    </w:p>
    <w:p w14:paraId="4109B3D0" w14:textId="05E51BB8" w:rsidR="00C76882" w:rsidRDefault="00C76882" w:rsidP="009A10E0">
      <w:pPr>
        <w:ind w:left="708"/>
        <w:jc w:val="both"/>
        <w:rPr>
          <w:vertAlign w:val="subscript"/>
        </w:rPr>
      </w:pPr>
    </w:p>
    <w:p w14:paraId="416503F0" w14:textId="0ABBA73A" w:rsidR="00C76882" w:rsidRDefault="00C76882" w:rsidP="009A10E0">
      <w:pPr>
        <w:ind w:left="708"/>
        <w:jc w:val="both"/>
        <w:rPr>
          <w:vertAlign w:val="subscript"/>
        </w:rPr>
      </w:pPr>
    </w:p>
    <w:p w14:paraId="694F7889" w14:textId="3EB3485B" w:rsidR="009A10E0" w:rsidRPr="00BA21E6" w:rsidRDefault="009A10E0" w:rsidP="009A10E0">
      <w:pPr>
        <w:ind w:left="708"/>
        <w:jc w:val="both"/>
        <w:rPr>
          <w:b/>
          <w:i/>
        </w:rPr>
      </w:pPr>
      <w:r w:rsidRPr="00BA21E6">
        <w:rPr>
          <w:b/>
          <w:i/>
        </w:rPr>
        <w:t xml:space="preserve">En resumen, si </w:t>
      </w:r>
      <w:r w:rsidR="00B66B69">
        <w:rPr>
          <w:b/>
          <w:i/>
        </w:rPr>
        <w:t>necesitamos</w:t>
      </w:r>
      <w:r w:rsidRPr="00BA21E6">
        <w:rPr>
          <w:b/>
          <w:i/>
        </w:rPr>
        <w:t xml:space="preserve"> que las moléculas de CH</w:t>
      </w:r>
      <w:r w:rsidRPr="00BA21E6">
        <w:rPr>
          <w:b/>
          <w:i/>
          <w:vertAlign w:val="subscript"/>
        </w:rPr>
        <w:t>4</w:t>
      </w:r>
      <w:r w:rsidRPr="00BA21E6">
        <w:rPr>
          <w:b/>
          <w:i/>
        </w:rPr>
        <w:t xml:space="preserve"> y O</w:t>
      </w:r>
      <w:r w:rsidRPr="00BA21E6">
        <w:rPr>
          <w:b/>
          <w:i/>
          <w:vertAlign w:val="subscript"/>
        </w:rPr>
        <w:t>2</w:t>
      </w:r>
      <w:r w:rsidRPr="00BA21E6">
        <w:rPr>
          <w:b/>
          <w:i/>
        </w:rPr>
        <w:t xml:space="preserve"> estén en proporción 1:2 debería</w:t>
      </w:r>
      <w:r w:rsidR="00B66B69">
        <w:rPr>
          <w:b/>
          <w:i/>
        </w:rPr>
        <w:t>mos</w:t>
      </w:r>
      <w:r w:rsidRPr="00BA21E6">
        <w:rPr>
          <w:b/>
          <w:i/>
        </w:rPr>
        <w:t xml:space="preserve"> de coger 1 mol de CH</w:t>
      </w:r>
      <w:r w:rsidRPr="00BA21E6">
        <w:rPr>
          <w:b/>
          <w:i/>
          <w:vertAlign w:val="subscript"/>
        </w:rPr>
        <w:t>4</w:t>
      </w:r>
      <w:r w:rsidRPr="00BA21E6">
        <w:rPr>
          <w:b/>
          <w:i/>
        </w:rPr>
        <w:t xml:space="preserve"> y 2 moles de O</w:t>
      </w:r>
      <w:r w:rsidRPr="00BA21E6">
        <w:rPr>
          <w:b/>
          <w:i/>
          <w:vertAlign w:val="subscript"/>
        </w:rPr>
        <w:t>2</w:t>
      </w:r>
      <w:r w:rsidRPr="00BA21E6">
        <w:rPr>
          <w:b/>
          <w:i/>
        </w:rPr>
        <w:t>, o lo que es lo mismo, 16,0 g de CH</w:t>
      </w:r>
      <w:r w:rsidRPr="00BA21E6">
        <w:rPr>
          <w:b/>
          <w:i/>
          <w:vertAlign w:val="subscript"/>
        </w:rPr>
        <w:t xml:space="preserve">4 </w:t>
      </w:r>
      <w:r w:rsidRPr="00BA21E6">
        <w:rPr>
          <w:b/>
          <w:i/>
        </w:rPr>
        <w:t>y 64,0 g de O</w:t>
      </w:r>
      <w:r w:rsidRPr="00BA21E6">
        <w:rPr>
          <w:b/>
          <w:i/>
          <w:vertAlign w:val="subscript"/>
        </w:rPr>
        <w:t>2</w:t>
      </w:r>
      <w:r w:rsidRPr="00BA21E6">
        <w:rPr>
          <w:b/>
          <w:i/>
        </w:rPr>
        <w:t>.</w:t>
      </w:r>
    </w:p>
    <w:p w14:paraId="28D01C14" w14:textId="6E20BC45" w:rsidR="009A10E0" w:rsidRPr="00C06A58" w:rsidRDefault="00C76882" w:rsidP="009A10E0">
      <w:pPr>
        <w:ind w:left="708"/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25CAB61B" wp14:editId="0CD4DB14">
                <wp:simplePos x="0" y="0"/>
                <wp:positionH relativeFrom="column">
                  <wp:posOffset>843115</wp:posOffset>
                </wp:positionH>
                <wp:positionV relativeFrom="paragraph">
                  <wp:posOffset>41827</wp:posOffset>
                </wp:positionV>
                <wp:extent cx="4657725" cy="2096770"/>
                <wp:effectExtent l="0" t="0" r="9525" b="17780"/>
                <wp:wrapNone/>
                <wp:docPr id="50" name="Grupo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57725" cy="2096770"/>
                          <a:chOff x="2514" y="8381"/>
                          <a:chExt cx="7335" cy="3302"/>
                        </a:xfrm>
                      </wpg:grpSpPr>
                      <wps:wsp>
                        <wps:cNvPr id="51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2934" y="10871"/>
                            <a:ext cx="2700" cy="7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6060F0F" w14:textId="77777777" w:rsidR="009A10E0" w:rsidRDefault="009A10E0" w:rsidP="009A10E0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Masa de reactivos:</w:t>
                              </w:r>
                            </w:p>
                            <w:p w14:paraId="717C9A86" w14:textId="77777777" w:rsidR="009A10E0" w:rsidRDefault="009A10E0" w:rsidP="009A10E0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16,0 + 64,0 = 80,0 g</w:t>
                              </w:r>
                            </w:p>
                          </w:txbxContent>
                        </wps:txbx>
                        <wps:bodyPr rot="0" vert="horz" wrap="square" lIns="54000" tIns="45720" rIns="54000" bIns="45720" anchor="t" anchorCtr="0" upright="1">
                          <a:noAutofit/>
                        </wps:bodyPr>
                      </wps:wsp>
                      <wps:wsp>
                        <wps:cNvPr id="52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6534" y="10888"/>
                            <a:ext cx="2700" cy="7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9A9EC33" w14:textId="77777777" w:rsidR="009A10E0" w:rsidRDefault="009A10E0" w:rsidP="009A10E0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Masa de productos:</w:t>
                              </w:r>
                            </w:p>
                            <w:p w14:paraId="66D74F92" w14:textId="77777777" w:rsidR="009A10E0" w:rsidRDefault="009A10E0" w:rsidP="009A10E0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44,0 + 36,0 = 80,0 g</w:t>
                              </w:r>
                            </w:p>
                          </w:txbxContent>
                        </wps:txbx>
                        <wps:bodyPr rot="0" vert="horz" wrap="square" lIns="54000" tIns="45720" rIns="54000" bIns="45720" anchor="t" anchorCtr="0" upright="1">
                          <a:noAutofit/>
                        </wps:bodyPr>
                      </wps:wsp>
                      <wps:wsp>
                        <wps:cNvPr id="53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5844" y="10963"/>
                            <a:ext cx="57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4E1D5BC" w14:textId="77777777" w:rsidR="009A10E0" w:rsidRDefault="009A10E0" w:rsidP="009A10E0">
                              <w:pPr>
                                <w:rPr>
                                  <w:b/>
                                  <w:bCs/>
                                  <w:sz w:val="5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52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square" lIns="54000" tIns="45720" rIns="54000" bIns="45720" anchor="t" anchorCtr="0" upright="1">
                          <a:noAutofit/>
                        </wps:bodyPr>
                      </wps:wsp>
                      <wps:wsp>
                        <wps:cNvPr id="54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2829" y="9838"/>
                            <a:ext cx="720" cy="360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D14DCDE" w14:textId="77777777" w:rsidR="009A10E0" w:rsidRDefault="009A10E0" w:rsidP="009A10E0">
                              <w:pPr>
                                <w:jc w:val="center"/>
                              </w:pPr>
                              <w:r>
                                <w:t>16,0 g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55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4554" y="9853"/>
                            <a:ext cx="1620" cy="360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10A8723" w14:textId="77777777" w:rsidR="009A10E0" w:rsidRDefault="009A10E0" w:rsidP="009A10E0">
                              <w:pPr>
                                <w:jc w:val="center"/>
                              </w:pPr>
                              <w:r>
                                <w:t>2x 32,0 = 64,0 g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56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6819" y="9853"/>
                            <a:ext cx="900" cy="360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005D254" w14:textId="77777777" w:rsidR="009A10E0" w:rsidRDefault="009A10E0" w:rsidP="009A10E0">
                              <w:pPr>
                                <w:jc w:val="center"/>
                              </w:pPr>
                              <w:r>
                                <w:t>44,0 g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57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8124" y="9883"/>
                            <a:ext cx="1620" cy="360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6EA99E0" w14:textId="77777777" w:rsidR="009A10E0" w:rsidRDefault="009A10E0" w:rsidP="009A10E0">
                              <w:pPr>
                                <w:jc w:val="center"/>
                              </w:pPr>
                              <w:r>
                                <w:t>2x 18,0 = 36,0 g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58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2514" y="8878"/>
                            <a:ext cx="1360" cy="7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094995F" w14:textId="77777777" w:rsidR="009A10E0" w:rsidRDefault="009A10E0" w:rsidP="009A10E0">
                              <w:pPr>
                                <w:jc w:val="center"/>
                              </w:pPr>
                              <w:r>
                                <w:t>1 mol</w:t>
                              </w:r>
                            </w:p>
                            <w:p w14:paraId="7FCC8D60" w14:textId="77777777" w:rsidR="009A10E0" w:rsidRPr="00614AD2" w:rsidRDefault="009A10E0" w:rsidP="009A10E0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 de CH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54000" tIns="82800" rIns="54000" bIns="45720" anchor="t" anchorCtr="0" upright="1">
                          <a:noAutofit/>
                        </wps:bodyPr>
                      </wps:wsp>
                      <wps:wsp>
                        <wps:cNvPr id="59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4734" y="8878"/>
                            <a:ext cx="1260" cy="7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429146D" w14:textId="77777777" w:rsidR="009A10E0" w:rsidRDefault="009A10E0" w:rsidP="009A10E0">
                              <w:pPr>
                                <w:jc w:val="center"/>
                              </w:pPr>
                              <w:r>
                                <w:t xml:space="preserve">2 moles </w:t>
                              </w:r>
                            </w:p>
                            <w:p w14:paraId="070152FF" w14:textId="77777777" w:rsidR="009A10E0" w:rsidRDefault="009A10E0" w:rsidP="009A10E0">
                              <w:pPr>
                                <w:jc w:val="center"/>
                              </w:pPr>
                              <w:r>
                                <w:t>de O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54000" tIns="82800" rIns="54000" bIns="45720" anchor="t" anchorCtr="0" upright="1">
                          <a:noAutofit/>
                        </wps:bodyPr>
                      </wps:wsp>
                      <wps:wsp>
                        <wps:cNvPr id="60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6129" y="9261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1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6669" y="8878"/>
                            <a:ext cx="1260" cy="7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3A8C528" w14:textId="77777777" w:rsidR="009A10E0" w:rsidRDefault="009A10E0" w:rsidP="009A10E0">
                              <w:pPr>
                                <w:jc w:val="center"/>
                              </w:pPr>
                              <w:r>
                                <w:t>1 mol</w:t>
                              </w:r>
                            </w:p>
                            <w:p w14:paraId="6CA054FD" w14:textId="77777777" w:rsidR="009A10E0" w:rsidRDefault="009A10E0" w:rsidP="009A10E0">
                              <w:pPr>
                                <w:jc w:val="center"/>
                              </w:pPr>
                              <w:r>
                                <w:t>de CO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54000" tIns="82800" rIns="54000" bIns="45720" anchor="t" anchorCtr="0" upright="1">
                          <a:noAutofit/>
                        </wps:bodyPr>
                      </wps:wsp>
                      <wps:wsp>
                        <wps:cNvPr id="62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8289" y="8878"/>
                            <a:ext cx="1260" cy="7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BA2E95A" w14:textId="77777777" w:rsidR="009A10E0" w:rsidRDefault="009A10E0" w:rsidP="009A10E0">
                              <w:pPr>
                                <w:jc w:val="center"/>
                              </w:pPr>
                              <w:r>
                                <w:t xml:space="preserve">2 moles </w:t>
                              </w:r>
                            </w:p>
                            <w:p w14:paraId="13DF0B0C" w14:textId="77777777" w:rsidR="009A10E0" w:rsidRPr="004D72A7" w:rsidRDefault="009A10E0" w:rsidP="009A10E0">
                              <w:pPr>
                                <w:jc w:val="center"/>
                              </w:pPr>
                              <w:r>
                                <w:t>de H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54000" tIns="82800" rIns="54000" bIns="45720" anchor="t" anchorCtr="0" upright="1">
                          <a:noAutofit/>
                        </wps:bodyPr>
                      </wps:wsp>
                      <wps:wsp>
                        <wps:cNvPr id="63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3594" y="10378"/>
                            <a:ext cx="162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2C2CFD0" w14:textId="77777777" w:rsidR="009A10E0" w:rsidRPr="001A4BEC" w:rsidRDefault="009A10E0" w:rsidP="009A10E0">
                              <w:pPr>
                                <w:jc w:val="center"/>
                              </w:pPr>
                              <w:r w:rsidRPr="001A4BEC">
                                <w:t>reacciona</w:t>
                              </w:r>
                              <w:r>
                                <w:t>n</w:t>
                              </w:r>
                              <w:r w:rsidRPr="001A4BEC">
                                <w:t xml:space="preserve"> con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64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3234" y="10243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3234" y="10603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5034" y="10588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" name="Line 68"/>
                        <wps:cNvCnPr>
                          <a:cxnSpLocks noChangeShapeType="1"/>
                        </wps:cNvCnPr>
                        <wps:spPr bwMode="auto">
                          <a:xfrm flipV="1">
                            <a:off x="5394" y="10213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5904" y="10393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A41EDED" w14:textId="77777777" w:rsidR="009A10E0" w:rsidRPr="001A4BEC" w:rsidRDefault="009A10E0" w:rsidP="009A10E0">
                              <w:pPr>
                                <w:jc w:val="center"/>
                              </w:pPr>
                              <w:r>
                                <w:t>para dar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69" name="Line 70"/>
                        <wps:cNvCnPr>
                          <a:cxnSpLocks noChangeShapeType="1"/>
                        </wps:cNvCnPr>
                        <wps:spPr bwMode="auto">
                          <a:xfrm flipV="1">
                            <a:off x="6984" y="10213"/>
                            <a:ext cx="54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0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3234" y="965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1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5379" y="965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7284" y="965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3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8949" y="965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4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6969" y="10588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" name="Line 76"/>
                        <wps:cNvCnPr>
                          <a:cxnSpLocks noChangeShapeType="1"/>
                        </wps:cNvCnPr>
                        <wps:spPr bwMode="auto">
                          <a:xfrm flipV="1">
                            <a:off x="8774" y="10218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76" name="Group 77"/>
                        <wpg:cNvGrpSpPr>
                          <a:grpSpLocks/>
                        </wpg:cNvGrpSpPr>
                        <wpg:grpSpPr bwMode="auto">
                          <a:xfrm>
                            <a:off x="2724" y="8381"/>
                            <a:ext cx="7125" cy="540"/>
                            <a:chOff x="2724" y="8814"/>
                            <a:chExt cx="7125" cy="540"/>
                          </a:xfrm>
                        </wpg:grpSpPr>
                        <wps:wsp>
                          <wps:cNvPr id="77" name="Text Box 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24" y="8814"/>
                              <a:ext cx="7125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ED48AC" w14:textId="77777777" w:rsidR="009A10E0" w:rsidRDefault="009A10E0" w:rsidP="009A10E0">
                                <w:r>
                                  <w:t xml:space="preserve">     CH</w:t>
                                </w:r>
                                <w:r>
                                  <w:rPr>
                                    <w:vertAlign w:val="subscript"/>
                                  </w:rPr>
                                  <w:t xml:space="preserve">4             </w:t>
                                </w:r>
                                <w:r>
                                  <w:t xml:space="preserve"> +             2 O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 xml:space="preserve">                            CO</w:t>
                                </w:r>
                                <w:r>
                                  <w:rPr>
                                    <w:vertAlign w:val="subscript"/>
                                  </w:rPr>
                                  <w:t xml:space="preserve">2          </w:t>
                                </w:r>
                                <w:r>
                                  <w:t>+      2 H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54000" tIns="82800" rIns="54000" bIns="45720" anchor="t" anchorCtr="0" upright="1">
                            <a:noAutofit/>
                          </wps:bodyPr>
                        </wps:wsp>
                        <wps:wsp>
                          <wps:cNvPr id="78" name="Line 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14" y="9099"/>
                              <a:ext cx="8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CAB61B" id="Grupo 50" o:spid="_x0000_s1050" style="position:absolute;left:0;text-align:left;margin-left:66.4pt;margin-top:3.3pt;width:366.75pt;height:165.1pt;z-index:251675648" coordorigin="2514,8381" coordsize="7335,3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">
                <v:shape id="Text Box 52" o:spid="_x0000_s1051" type="#_x0000_t202" style="position:absolute;left:2934;top:10871;width:2700;height:7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" filled="f">
                  <v:textbox inset="1.5mm,,1.5mm">
                    <w:txbxContent>
                      <w:p w14:paraId="46060F0F" w14:textId="77777777" w:rsidR="009A10E0" w:rsidRDefault="009A10E0" w:rsidP="009A10E0">
                        <w:pPr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Masa de reactivos:</w:t>
                        </w:r>
                      </w:p>
                      <w:p w14:paraId="717C9A86" w14:textId="77777777" w:rsidR="009A10E0" w:rsidRDefault="009A10E0" w:rsidP="009A10E0">
                        <w:pPr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16,0 + 64,0 = 80,0 g</w:t>
                        </w:r>
                      </w:p>
                    </w:txbxContent>
                  </v:textbox>
                </v:shape>
                <v:shape id="Text Box 53" o:spid="_x0000_s1052" type="#_x0000_t202" style="position:absolute;left:6534;top:10888;width:2700;height:7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" filled="f">
                  <v:textbox inset="1.5mm,,1.5mm">
                    <w:txbxContent>
                      <w:p w14:paraId="59A9EC33" w14:textId="77777777" w:rsidR="009A10E0" w:rsidRDefault="009A10E0" w:rsidP="009A10E0">
                        <w:pPr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Masa de productos:</w:t>
                        </w:r>
                      </w:p>
                      <w:p w14:paraId="66D74F92" w14:textId="77777777" w:rsidR="009A10E0" w:rsidRDefault="009A10E0" w:rsidP="009A10E0">
                        <w:pPr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44,0 + 36,0 = 80,0 g</w:t>
                        </w:r>
                      </w:p>
                    </w:txbxContent>
                  </v:textbox>
                </v:shape>
                <v:shape id="Text Box 54" o:spid="_x0000_s1053" type="#_x0000_t202" style="position:absolute;left:5844;top:10963;width:57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" filled="f" stroked="f">
                  <v:textbox inset="1.5mm,,1.5mm">
                    <w:txbxContent>
                      <w:p w14:paraId="44E1D5BC" w14:textId="77777777" w:rsidR="009A10E0" w:rsidRDefault="009A10E0" w:rsidP="009A10E0">
                        <w:pPr>
                          <w:rPr>
                            <w:b/>
                            <w:bCs/>
                            <w:sz w:val="52"/>
                          </w:rPr>
                        </w:pPr>
                        <w:r>
                          <w:rPr>
                            <w:b/>
                            <w:bCs/>
                            <w:sz w:val="52"/>
                          </w:rPr>
                          <w:t>=</w:t>
                        </w:r>
                      </w:p>
                    </w:txbxContent>
                  </v:textbox>
                </v:shape>
                <v:shape id="Text Box 55" o:spid="_x0000_s1054" type="#_x0000_t202" style="position:absolute;left:2829;top:9838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" fillcolor="#ff9" strokeweight=".5pt">
                  <v:textbox inset=".5mm,.3mm,.5mm,.3mm">
                    <w:txbxContent>
                      <w:p w14:paraId="4D14DCDE" w14:textId="77777777" w:rsidR="009A10E0" w:rsidRDefault="009A10E0" w:rsidP="009A10E0">
                        <w:pPr>
                          <w:jc w:val="center"/>
                        </w:pPr>
                        <w:r>
                          <w:t>16,0 g</w:t>
                        </w:r>
                      </w:p>
                    </w:txbxContent>
                  </v:textbox>
                </v:shape>
                <v:shape id="Text Box 56" o:spid="_x0000_s1055" type="#_x0000_t202" style="position:absolute;left:4554;top:9853;width:16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" fillcolor="#ff9" strokeweight=".5pt">
                  <v:textbox inset=".5mm,.3mm,.5mm,.3mm">
                    <w:txbxContent>
                      <w:p w14:paraId="610A8723" w14:textId="77777777" w:rsidR="009A10E0" w:rsidRDefault="009A10E0" w:rsidP="009A10E0">
                        <w:pPr>
                          <w:jc w:val="center"/>
                        </w:pPr>
                        <w:r>
                          <w:t>2x 32,0 = 64,0 g</w:t>
                        </w:r>
                      </w:p>
                    </w:txbxContent>
                  </v:textbox>
                </v:shape>
                <v:shape id="Text Box 57" o:spid="_x0000_s1056" type="#_x0000_t202" style="position:absolute;left:6819;top:9853;width:9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" fillcolor="#ff9" strokeweight=".5pt">
                  <v:textbox inset=".5mm,.3mm,.5mm,.3mm">
                    <w:txbxContent>
                      <w:p w14:paraId="5005D254" w14:textId="77777777" w:rsidR="009A10E0" w:rsidRDefault="009A10E0" w:rsidP="009A10E0">
                        <w:pPr>
                          <w:jc w:val="center"/>
                        </w:pPr>
                        <w:r>
                          <w:t>44,0 g</w:t>
                        </w:r>
                      </w:p>
                    </w:txbxContent>
                  </v:textbox>
                </v:shape>
                <v:shape id="Text Box 58" o:spid="_x0000_s1057" type="#_x0000_t202" style="position:absolute;left:8124;top:9883;width:16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" fillcolor="#ff9" strokeweight=".5pt">
                  <v:textbox inset=".5mm,.3mm,.5mm,.3mm">
                    <w:txbxContent>
                      <w:p w14:paraId="06EA99E0" w14:textId="77777777" w:rsidR="009A10E0" w:rsidRDefault="009A10E0" w:rsidP="009A10E0">
                        <w:pPr>
                          <w:jc w:val="center"/>
                        </w:pPr>
                        <w:r>
                          <w:t>2x 18,0 = 36,0 g</w:t>
                        </w:r>
                      </w:p>
                    </w:txbxContent>
                  </v:textbox>
                </v:shape>
                <v:shape id="Text Box 59" o:spid="_x0000_s1058" type="#_x0000_t202" style="position:absolute;left:2514;top:8878;width:1360;height: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" filled="f">
                  <v:textbox inset="1.5mm,2.3mm,1.5mm">
                    <w:txbxContent>
                      <w:p w14:paraId="2094995F" w14:textId="77777777" w:rsidR="009A10E0" w:rsidRDefault="009A10E0" w:rsidP="009A10E0">
                        <w:pPr>
                          <w:jc w:val="center"/>
                        </w:pPr>
                        <w:r>
                          <w:t>1 mol</w:t>
                        </w:r>
                      </w:p>
                      <w:p w14:paraId="7FCC8D60" w14:textId="77777777" w:rsidR="009A10E0" w:rsidRPr="00614AD2" w:rsidRDefault="009A10E0" w:rsidP="009A10E0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 de CH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60" o:spid="_x0000_s1059" type="#_x0000_t202" style="position:absolute;left:4734;top:8878;width:1260;height: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" filled="f">
                  <v:textbox inset="1.5mm,2.3mm,1.5mm">
                    <w:txbxContent>
                      <w:p w14:paraId="1429146D" w14:textId="77777777" w:rsidR="009A10E0" w:rsidRDefault="009A10E0" w:rsidP="009A10E0">
                        <w:pPr>
                          <w:jc w:val="center"/>
                        </w:pPr>
                        <w:r>
                          <w:t xml:space="preserve">2 moles </w:t>
                        </w:r>
                      </w:p>
                      <w:p w14:paraId="070152FF" w14:textId="77777777" w:rsidR="009A10E0" w:rsidRDefault="009A10E0" w:rsidP="009A10E0">
                        <w:pPr>
                          <w:jc w:val="center"/>
                        </w:pPr>
                        <w:r>
                          <w:t>de O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Line 61" o:spid="_x0000_s1060" style="position:absolute;visibility:visible;mso-wrap-style:square" from="6129,9261" to="6489,9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">
                  <v:stroke startarrowwidth="narrow" startarrowlength="short" endarrow="block"/>
                </v:line>
                <v:shape id="Text Box 62" o:spid="_x0000_s1061" type="#_x0000_t202" style="position:absolute;left:6669;top:8878;width:1260;height: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" filled="f">
                  <v:textbox inset="1.5mm,2.3mm,1.5mm">
                    <w:txbxContent>
                      <w:p w14:paraId="33A8C528" w14:textId="77777777" w:rsidR="009A10E0" w:rsidRDefault="009A10E0" w:rsidP="009A10E0">
                        <w:pPr>
                          <w:jc w:val="center"/>
                        </w:pPr>
                        <w:r>
                          <w:t>1 mol</w:t>
                        </w:r>
                      </w:p>
                      <w:p w14:paraId="6CA054FD" w14:textId="77777777" w:rsidR="009A10E0" w:rsidRDefault="009A10E0" w:rsidP="009A10E0">
                        <w:pPr>
                          <w:jc w:val="center"/>
                        </w:pPr>
                        <w:r>
                          <w:t>de CO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63" o:spid="_x0000_s1062" type="#_x0000_t202" style="position:absolute;left:8289;top:8878;width:1260;height: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" filled="f">
                  <v:textbox inset="1.5mm,2.3mm,1.5mm">
                    <w:txbxContent>
                      <w:p w14:paraId="5BA2E95A" w14:textId="77777777" w:rsidR="009A10E0" w:rsidRDefault="009A10E0" w:rsidP="009A10E0">
                        <w:pPr>
                          <w:jc w:val="center"/>
                        </w:pPr>
                        <w:r>
                          <w:t xml:space="preserve">2 moles </w:t>
                        </w:r>
                      </w:p>
                      <w:p w14:paraId="13DF0B0C" w14:textId="77777777" w:rsidR="009A10E0" w:rsidRPr="004D72A7" w:rsidRDefault="009A10E0" w:rsidP="009A10E0">
                        <w:pPr>
                          <w:jc w:val="center"/>
                        </w:pPr>
                        <w:r>
                          <w:t>de H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O</w:t>
                        </w:r>
                      </w:p>
                    </w:txbxContent>
                  </v:textbox>
                </v:shape>
                <v:shape id="Text Box 64" o:spid="_x0000_s1063" type="#_x0000_t202" style="position:absolute;left:3594;top:10378;width:16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">
                  <v:stroke startarrowwidth="narrow" startarrowlength="short"/>
                  <v:textbox inset=".5mm,.3mm,.5mm,.3mm">
                    <w:txbxContent>
                      <w:p w14:paraId="12C2CFD0" w14:textId="77777777" w:rsidR="009A10E0" w:rsidRPr="001A4BEC" w:rsidRDefault="009A10E0" w:rsidP="009A10E0">
                        <w:pPr>
                          <w:jc w:val="center"/>
                        </w:pPr>
                        <w:r w:rsidRPr="001A4BEC">
                          <w:t>reacciona</w:t>
                        </w:r>
                        <w:r>
                          <w:t>n</w:t>
                        </w:r>
                        <w:r w:rsidRPr="001A4BEC">
                          <w:t xml:space="preserve"> con</w:t>
                        </w:r>
                      </w:p>
                    </w:txbxContent>
                  </v:textbox>
                </v:shape>
                <v:line id="Line 65" o:spid="_x0000_s1064" style="position:absolute;visibility:visible;mso-wrap-style:square" from="3234,10243" to="3234,10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">
                  <v:stroke startarrowwidth="narrow" startarrowlength="short"/>
                </v:line>
                <v:line id="Line 66" o:spid="_x0000_s1065" style="position:absolute;visibility:visible;mso-wrap-style:square" from="3234,10603" to="3594,10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">
                  <v:stroke startarrowwidth="narrow" startarrowlength="short" endarrow="block"/>
                </v:line>
                <v:line id="Line 67" o:spid="_x0000_s1066" style="position:absolute;visibility:visible;mso-wrap-style:square" from="5034,10588" to="5394,10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">
                  <v:stroke startarrowwidth="narrow" startarrowlength="short"/>
                </v:line>
                <v:line id="Line 68" o:spid="_x0000_s1067" style="position:absolute;flip:y;visibility:visible;mso-wrap-style:square" from="5394,10213" to="5394,10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">
                  <v:stroke startarrowwidth="narrow" startarrowlength="short" endarrow="block"/>
                </v:line>
                <v:shape id="Text Box 69" o:spid="_x0000_s1068" type="#_x0000_t202" style="position:absolute;left:5904;top:10393;width:10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" filled="f">
                  <v:stroke startarrowwidth="narrow" startarrowlength="short"/>
                  <v:textbox inset=".5mm,.3mm,.5mm,.3mm">
                    <w:txbxContent>
                      <w:p w14:paraId="7A41EDED" w14:textId="77777777" w:rsidR="009A10E0" w:rsidRPr="001A4BEC" w:rsidRDefault="009A10E0" w:rsidP="009A10E0">
                        <w:pPr>
                          <w:jc w:val="center"/>
                        </w:pPr>
                        <w:r>
                          <w:t>para dar</w:t>
                        </w:r>
                      </w:p>
                    </w:txbxContent>
                  </v:textbox>
                </v:shape>
                <v:line id="Line 70" o:spid="_x0000_s1069" style="position:absolute;flip:y;visibility:visible;mso-wrap-style:square" from="6984,10213" to="7524,10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">
                  <v:stroke startarrowwidth="narrow" startarrowlength="short" endarrow="block"/>
                </v:line>
                <v:line id="Line 71" o:spid="_x0000_s1070" style="position:absolute;visibility:visible;mso-wrap-style:square" from="3234,9658" to="3234,9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">
                  <v:stroke startarrowwidth="narrow" startarrowlength="short"/>
                </v:line>
                <v:line id="Line 72" o:spid="_x0000_s1071" style="position:absolute;visibility:visible;mso-wrap-style:square" from="5379,9658" to="5379,9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">
                  <v:stroke startarrowwidth="narrow" startarrowlength="short"/>
                </v:line>
                <v:line id="Line 73" o:spid="_x0000_s1072" style="position:absolute;visibility:visible;mso-wrap-style:square" from="7284,9658" to="7284,9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">
                  <v:stroke startarrowwidth="narrow" startarrowlength="short"/>
                </v:line>
                <v:line id="Line 74" o:spid="_x0000_s1073" style="position:absolute;visibility:visible;mso-wrap-style:square" from="8949,9658" to="8949,9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">
                  <v:stroke startarrowwidth="narrow" startarrowlength="short"/>
                </v:line>
                <v:line id="Line 75" o:spid="_x0000_s1074" style="position:absolute;visibility:visible;mso-wrap-style:square" from="6969,10588" to="8769,10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">
                  <v:stroke startarrowwidth="narrow" startarrowlength="short"/>
                </v:line>
                <v:line id="Line 76" o:spid="_x0000_s1075" style="position:absolute;flip:y;visibility:visible;mso-wrap-style:square" from="8774,10218" to="8774,10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">
                  <v:stroke startarrowwidth="narrow" startarrowlength="short" endarrow="block"/>
                </v:line>
                <v:group id="Group 77" o:spid="_x0000_s1076" style="position:absolute;left:2724;top:8381;width:7125;height:540" coordorigin="2724,8814" coordsize="7125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xpV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">
                  <v:shape id="Text Box 78" o:spid="_x0000_s1077" type="#_x0000_t202" style="position:absolute;left:2724;top:8814;width:712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" filled="f" stroked="f" strokeweight="1pt">
                    <v:textbox inset="1.5mm,2.3mm,1.5mm">
                      <w:txbxContent>
                        <w:p w14:paraId="28ED48AC" w14:textId="77777777" w:rsidR="009A10E0" w:rsidRDefault="009A10E0" w:rsidP="009A10E0">
                          <w:r>
                            <w:t xml:space="preserve">     CH</w:t>
                          </w:r>
                          <w:r>
                            <w:rPr>
                              <w:vertAlign w:val="subscript"/>
                            </w:rPr>
                            <w:t xml:space="preserve">4             </w:t>
                          </w:r>
                          <w:r>
                            <w:t xml:space="preserve"> +             2 O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 xml:space="preserve">                            CO</w:t>
                          </w:r>
                          <w:r>
                            <w:rPr>
                              <w:vertAlign w:val="subscript"/>
                            </w:rPr>
                            <w:t xml:space="preserve">2          </w:t>
                          </w:r>
                          <w:r>
                            <w:t>+      2 H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O</w:t>
                          </w:r>
                        </w:p>
                      </w:txbxContent>
                    </v:textbox>
                  </v:shape>
                  <v:line id="Line 79" o:spid="_x0000_s1078" style="position:absolute;visibility:visible;mso-wrap-style:square" from="5814,9099" to="6654,9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">
                    <v:stroke endarrow="block"/>
                  </v:line>
                </v:group>
              </v:group>
            </w:pict>
          </mc:Fallback>
        </mc:AlternateContent>
      </w:r>
    </w:p>
    <w:p w14:paraId="52D1EBDA" w14:textId="77777777" w:rsidR="009A10E0" w:rsidRDefault="009A10E0" w:rsidP="009A10E0">
      <w:pPr>
        <w:ind w:left="708"/>
        <w:rPr>
          <w:b/>
        </w:rPr>
      </w:pPr>
    </w:p>
    <w:p w14:paraId="5A51FA10" w14:textId="77777777" w:rsidR="009A10E0" w:rsidRDefault="009A10E0" w:rsidP="009A10E0">
      <w:pPr>
        <w:ind w:left="708"/>
        <w:rPr>
          <w:b/>
        </w:rPr>
      </w:pPr>
    </w:p>
    <w:p w14:paraId="15F318EC" w14:textId="77777777" w:rsidR="009A10E0" w:rsidRDefault="009A10E0" w:rsidP="009A10E0">
      <w:pPr>
        <w:ind w:left="708"/>
        <w:rPr>
          <w:b/>
        </w:rPr>
      </w:pPr>
    </w:p>
    <w:p w14:paraId="2A0FD8CC" w14:textId="77777777" w:rsidR="009A10E0" w:rsidRDefault="009A10E0" w:rsidP="009A10E0">
      <w:pPr>
        <w:rPr>
          <w:b/>
        </w:rPr>
      </w:pPr>
    </w:p>
    <w:p w14:paraId="3CFCD364" w14:textId="77777777" w:rsidR="009A10E0" w:rsidRDefault="009A10E0" w:rsidP="009A10E0">
      <w:pPr>
        <w:rPr>
          <w:b/>
        </w:rPr>
      </w:pPr>
    </w:p>
    <w:p w14:paraId="4A466F88" w14:textId="77777777" w:rsidR="009A10E0" w:rsidRDefault="009A10E0" w:rsidP="009A10E0">
      <w:pPr>
        <w:rPr>
          <w:b/>
        </w:rPr>
      </w:pPr>
    </w:p>
    <w:p w14:paraId="0B3183D5" w14:textId="77777777" w:rsidR="009A10E0" w:rsidRDefault="009A10E0" w:rsidP="009A10E0">
      <w:pPr>
        <w:rPr>
          <w:b/>
        </w:rPr>
      </w:pPr>
    </w:p>
    <w:p w14:paraId="059B4A8A" w14:textId="77777777" w:rsidR="009A10E0" w:rsidRDefault="009A10E0" w:rsidP="009A10E0">
      <w:pPr>
        <w:rPr>
          <w:b/>
        </w:rPr>
      </w:pPr>
    </w:p>
    <w:p w14:paraId="3187408A" w14:textId="77777777" w:rsidR="009A10E0" w:rsidRDefault="009A10E0" w:rsidP="009A10E0">
      <w:pPr>
        <w:rPr>
          <w:b/>
        </w:rPr>
      </w:pPr>
    </w:p>
    <w:p w14:paraId="3A1BBC3B" w14:textId="1E0DB374" w:rsidR="009A10E0" w:rsidRDefault="00C76882" w:rsidP="009A10E0">
      <w:pPr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0EAA301A" wp14:editId="7AB7B48D">
                <wp:simplePos x="0" y="0"/>
                <wp:positionH relativeFrom="column">
                  <wp:posOffset>32716</wp:posOffset>
                </wp:positionH>
                <wp:positionV relativeFrom="paragraph">
                  <wp:posOffset>141439</wp:posOffset>
                </wp:positionV>
                <wp:extent cx="4457700" cy="1804035"/>
                <wp:effectExtent l="0" t="0" r="19050" b="24765"/>
                <wp:wrapNone/>
                <wp:docPr id="97" name="Grupo 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0" cy="1804035"/>
                          <a:chOff x="0" y="0"/>
                          <a:chExt cx="4457700" cy="1804035"/>
                        </a:xfrm>
                      </wpg:grpSpPr>
                      <wps:wsp>
                        <wps:cNvPr id="47" name="Cuadro de texto 4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4457700" cy="180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9BBCF40" w14:textId="77777777" w:rsidR="009A10E0" w:rsidRDefault="009A10E0" w:rsidP="009A10E0">
                              <w:r>
                                <w:t xml:space="preserve">En el caso de que las sustancias sean gases, </w:t>
                              </w:r>
                              <w:r>
                                <w:rPr>
                                  <w:b/>
                                  <w:bCs/>
                                </w:rPr>
                                <w:t>y siempre que se midan en las mismas condiciones de presión y temperatura,</w:t>
                              </w:r>
                              <w:r>
                                <w:t xml:space="preserve"> la relación en moles se puede establecer como relación en volumen:</w:t>
                              </w:r>
                            </w:p>
                            <w:p w14:paraId="650ACAFA" w14:textId="77777777" w:rsidR="009A10E0" w:rsidRDefault="009A10E0" w:rsidP="009A10E0">
                              <w:r>
                                <w:rPr>
                                  <w:b/>
                                  <w:i/>
                                </w:rPr>
                                <w:t>“</w:t>
                              </w:r>
                              <w:r w:rsidRPr="00ED3094">
                                <w:rPr>
                                  <w:b/>
                                  <w:i/>
                                </w:rPr>
                                <w:t>Volúmenes iguales de gases diferentes en las mismas condiciones de P y T contienen el mismo número de moles</w:t>
                              </w:r>
                              <w:r>
                                <w:rPr>
                                  <w:b/>
                                  <w:i/>
                                </w:rPr>
                                <w:t xml:space="preserve">” </w:t>
                              </w:r>
                              <w:r w:rsidRPr="00ED3094">
                                <w:t>(Hipótesis de Avogadro)</w:t>
                              </w:r>
                              <w:r>
                                <w:t>.</w:t>
                              </w:r>
                            </w:p>
                            <w:p w14:paraId="6A19B4E8" w14:textId="1CA35777" w:rsidR="009A10E0" w:rsidRPr="00F905AF" w:rsidRDefault="009A10E0" w:rsidP="009A10E0">
                              <w:r>
                                <w:t xml:space="preserve">    2 C 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H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6 </w:t>
                              </w:r>
                              <w:r w:rsidRPr="00FF791E">
                                <w:rPr>
                                  <w:vertAlign w:val="subscript"/>
                                </w:rPr>
                                <w:t>(</w:t>
                              </w:r>
                              <w:proofErr w:type="gramStart"/>
                              <w:r w:rsidRPr="00FF791E">
                                <w:rPr>
                                  <w:vertAlign w:val="subscript"/>
                                </w:rPr>
                                <w:t>g)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  </w:t>
                              </w:r>
                              <w:proofErr w:type="gramEnd"/>
                              <w:r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t xml:space="preserve"> +    </w:t>
                              </w:r>
                              <w:r w:rsidR="00C76882">
                                <w:t xml:space="preserve"> </w:t>
                              </w:r>
                              <w:r>
                                <w:t xml:space="preserve">   7  O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 xml:space="preserve"> </w:t>
                              </w:r>
                              <w:r w:rsidRPr="00FF791E">
                                <w:rPr>
                                  <w:vertAlign w:val="subscript"/>
                                </w:rPr>
                                <w:t xml:space="preserve">(g)                       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 </w:t>
                              </w:r>
                              <w:r w:rsidR="00C76882">
                                <w:rPr>
                                  <w:vertAlign w:val="subscript"/>
                                </w:rPr>
                                <w:t xml:space="preserve">  </w:t>
                              </w:r>
                              <w:r w:rsidRPr="00FF791E">
                                <w:rPr>
                                  <w:vertAlign w:val="subscript"/>
                                </w:rPr>
                                <w:t xml:space="preserve">   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   </w:t>
                              </w:r>
                              <w:r w:rsidRPr="00FF791E"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t>4 CO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2 </w:t>
                              </w:r>
                              <w:r w:rsidRPr="00FF791E">
                                <w:rPr>
                                  <w:vertAlign w:val="subscript"/>
                                </w:rPr>
                                <w:t xml:space="preserve">(g)            </w:t>
                              </w:r>
                              <w:r>
                                <w:t>+      6 H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 xml:space="preserve">O </w:t>
                              </w:r>
                              <w:r w:rsidRPr="00FF791E">
                                <w:rPr>
                                  <w:vertAlign w:val="subscript"/>
                                </w:rPr>
                                <w:t>(g)</w:t>
                              </w:r>
                            </w:p>
                          </w:txbxContent>
                        </wps:txbx>
                        <wps:bodyPr rot="0" vert="horz" wrap="square" lIns="54000" tIns="45720" rIns="54000" bIns="45720" anchor="t" anchorCtr="0" upright="1">
                          <a:noAutofit/>
                        </wps:bodyPr>
                      </wps:wsp>
                      <wps:wsp>
                        <wps:cNvPr id="38" name="Cuadro de texto 38"/>
                        <wps:cNvSpPr txBox="1">
                          <a:spLocks noChangeArrowheads="1"/>
                        </wps:cNvSpPr>
                        <wps:spPr bwMode="auto">
                          <a:xfrm>
                            <a:off x="97984" y="1131322"/>
                            <a:ext cx="609600" cy="2647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77C312F" w14:textId="77777777" w:rsidR="009A10E0" w:rsidRDefault="009A10E0" w:rsidP="009A10E0">
                              <w:pPr>
                                <w:jc w:val="center"/>
                              </w:pPr>
                              <w:r>
                                <w:t xml:space="preserve">2 </w:t>
                              </w:r>
                              <w:r w:rsidRPr="005E04D8">
                                <w:t>mo</w:t>
                              </w:r>
                              <w:r>
                                <w:t>les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39" name="Cuadro de texto 39"/>
                        <wps:cNvSpPr txBox="1">
                          <a:spLocks noChangeArrowheads="1"/>
                        </wps:cNvSpPr>
                        <wps:spPr bwMode="auto">
                          <a:xfrm>
                            <a:off x="1195264" y="1131322"/>
                            <a:ext cx="542925" cy="2647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AAE5261" w14:textId="77777777" w:rsidR="009A10E0" w:rsidRPr="00DA448A" w:rsidRDefault="009A10E0" w:rsidP="009A10E0">
                              <w:pPr>
                                <w:jc w:val="center"/>
                              </w:pPr>
                              <w:r w:rsidRPr="005E04D8">
                                <w:t>7</w:t>
                              </w:r>
                              <w:r w:rsidRPr="00DA448A">
                                <w:t xml:space="preserve"> moles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40" name="Cuadro de texto 40"/>
                        <wps:cNvSpPr txBox="1">
                          <a:spLocks noChangeArrowheads="1"/>
                        </wps:cNvSpPr>
                        <wps:spPr bwMode="auto">
                          <a:xfrm>
                            <a:off x="2372057" y="1131322"/>
                            <a:ext cx="571500" cy="2647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19AFAB2" w14:textId="77777777" w:rsidR="009A10E0" w:rsidRPr="005E04D8" w:rsidRDefault="009A10E0" w:rsidP="009A10E0">
                              <w:pPr>
                                <w:jc w:val="center"/>
                              </w:pPr>
                              <w:r w:rsidRPr="005E04D8">
                                <w:t xml:space="preserve">4 </w:t>
                              </w:r>
                              <w:r>
                                <w:t>moles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41" name="Cuadro de texto 41"/>
                        <wps:cNvSpPr txBox="1">
                          <a:spLocks noChangeArrowheads="1"/>
                        </wps:cNvSpPr>
                        <wps:spPr bwMode="auto">
                          <a:xfrm>
                            <a:off x="3413677" y="1131322"/>
                            <a:ext cx="571500" cy="2647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C301844" w14:textId="77777777" w:rsidR="009A10E0" w:rsidRPr="005E04D8" w:rsidRDefault="009A10E0" w:rsidP="009A10E0">
                              <w:pPr>
                                <w:jc w:val="center"/>
                              </w:pPr>
                              <w:r w:rsidRPr="005E04D8">
                                <w:t>6 moles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42" name="Cuadro de texto 42"/>
                        <wps:cNvSpPr txBox="1">
                          <a:spLocks noChangeArrowheads="1"/>
                        </wps:cNvSpPr>
                        <wps:spPr bwMode="auto">
                          <a:xfrm>
                            <a:off x="97984" y="1425520"/>
                            <a:ext cx="60960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DFCE98E" w14:textId="77777777" w:rsidR="009A10E0" w:rsidRPr="0087358A" w:rsidRDefault="009A10E0" w:rsidP="009A10E0">
                              <w:pPr>
                                <w:jc w:val="center"/>
                              </w:pPr>
                              <w:r>
                                <w:t>2 litros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43" name="Cuadro de texto 43"/>
                        <wps:cNvSpPr txBox="1">
                          <a:spLocks noChangeArrowheads="1"/>
                        </wps:cNvSpPr>
                        <wps:spPr bwMode="auto">
                          <a:xfrm>
                            <a:off x="1179361" y="1425520"/>
                            <a:ext cx="561975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7069F96" w14:textId="77777777" w:rsidR="009A10E0" w:rsidRPr="0087358A" w:rsidRDefault="009A10E0" w:rsidP="009A10E0">
                              <w:pPr>
                                <w:jc w:val="center"/>
                              </w:pPr>
                              <w:r>
                                <w:t>7 litros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44" name="Cuadro de texto 44"/>
                        <wps:cNvSpPr txBox="1">
                          <a:spLocks noChangeArrowheads="1"/>
                        </wps:cNvSpPr>
                        <wps:spPr bwMode="auto">
                          <a:xfrm>
                            <a:off x="3421629" y="1409618"/>
                            <a:ext cx="571500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EAD469C" w14:textId="77777777" w:rsidR="009A10E0" w:rsidRPr="0087358A" w:rsidRDefault="009A10E0" w:rsidP="009A10E0">
                              <w:pPr>
                                <w:jc w:val="center"/>
                              </w:pPr>
                              <w:r>
                                <w:t>6 litros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45" name="Cuadro de texto 45"/>
                        <wps:cNvSpPr txBox="1">
                          <a:spLocks noChangeArrowheads="1"/>
                        </wps:cNvSpPr>
                        <wps:spPr bwMode="auto">
                          <a:xfrm>
                            <a:off x="2372057" y="1409618"/>
                            <a:ext cx="571500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240014A" w14:textId="77777777" w:rsidR="009A10E0" w:rsidRPr="0087358A" w:rsidRDefault="009A10E0" w:rsidP="009A10E0">
                              <w:pPr>
                                <w:jc w:val="center"/>
                              </w:pPr>
                              <w:r>
                                <w:t>4 litros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EAA301A" id="Grupo 97" o:spid="_x0000_s1079" style="position:absolute;margin-left:2.6pt;margin-top:11.15pt;width:351pt;height:142.05pt;z-index:251688960" coordsize="44577,18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">
                <v:shape id="Cuadro de texto 47" o:spid="_x0000_s1080" type="#_x0000_t202" style="position:absolute;width:44577;height:180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" filled="f">
                  <v:textbox inset="1.5mm,,1.5mm">
                    <w:txbxContent>
                      <w:p w14:paraId="69BBCF40" w14:textId="77777777" w:rsidR="009A10E0" w:rsidRDefault="009A10E0" w:rsidP="009A10E0">
                        <w:r>
                          <w:t xml:space="preserve">En el caso de que las sustancias sean gases, </w:t>
                        </w:r>
                        <w:r>
                          <w:rPr>
                            <w:b/>
                            <w:bCs/>
                          </w:rPr>
                          <w:t>y siempre que se midan en las mismas condiciones de presión y temperatura,</w:t>
                        </w:r>
                        <w:r>
                          <w:t xml:space="preserve"> la relación en moles se puede establecer como relación en volumen:</w:t>
                        </w:r>
                      </w:p>
                      <w:p w14:paraId="650ACAFA" w14:textId="77777777" w:rsidR="009A10E0" w:rsidRDefault="009A10E0" w:rsidP="009A10E0">
                        <w:r>
                          <w:rPr>
                            <w:b/>
                            <w:i/>
                          </w:rPr>
                          <w:t>“</w:t>
                        </w:r>
                        <w:r w:rsidRPr="00ED3094">
                          <w:rPr>
                            <w:b/>
                            <w:i/>
                          </w:rPr>
                          <w:t>Volúmenes iguales de gases diferentes en las mismas condiciones de P y T contienen el mismo número de moles</w:t>
                        </w:r>
                        <w:r>
                          <w:rPr>
                            <w:b/>
                            <w:i/>
                          </w:rPr>
                          <w:t xml:space="preserve">” </w:t>
                        </w:r>
                        <w:r w:rsidRPr="00ED3094">
                          <w:t>(Hipótesis de Avogadro)</w:t>
                        </w:r>
                        <w:r>
                          <w:t>.</w:t>
                        </w:r>
                      </w:p>
                      <w:p w14:paraId="6A19B4E8" w14:textId="1CA35777" w:rsidR="009A10E0" w:rsidRPr="00F905AF" w:rsidRDefault="009A10E0" w:rsidP="009A10E0">
                        <w:r>
                          <w:t xml:space="preserve">    2 C 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H</w:t>
                        </w:r>
                        <w:r>
                          <w:rPr>
                            <w:vertAlign w:val="subscript"/>
                          </w:rPr>
                          <w:t xml:space="preserve">6 </w:t>
                        </w:r>
                        <w:r w:rsidRPr="00FF791E">
                          <w:rPr>
                            <w:vertAlign w:val="subscript"/>
                          </w:rPr>
                          <w:t>(</w:t>
                        </w:r>
                        <w:proofErr w:type="gramStart"/>
                        <w:r w:rsidRPr="00FF791E">
                          <w:rPr>
                            <w:vertAlign w:val="subscript"/>
                          </w:rPr>
                          <w:t>g)</w:t>
                        </w:r>
                        <w:r>
                          <w:rPr>
                            <w:vertAlign w:val="subscript"/>
                          </w:rPr>
                          <w:t xml:space="preserve">   </w:t>
                        </w:r>
                        <w:proofErr w:type="gramEnd"/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 xml:space="preserve"> +    </w:t>
                        </w:r>
                        <w:r w:rsidR="00C76882">
                          <w:t xml:space="preserve"> </w:t>
                        </w:r>
                        <w:r>
                          <w:t xml:space="preserve">   7  O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 xml:space="preserve"> </w:t>
                        </w:r>
                        <w:r w:rsidRPr="00FF791E">
                          <w:rPr>
                            <w:vertAlign w:val="subscript"/>
                          </w:rPr>
                          <w:t xml:space="preserve">(g)                       </w:t>
                        </w:r>
                        <w:r>
                          <w:rPr>
                            <w:vertAlign w:val="subscript"/>
                          </w:rPr>
                          <w:t xml:space="preserve">  </w:t>
                        </w:r>
                        <w:r w:rsidR="00C76882">
                          <w:rPr>
                            <w:vertAlign w:val="subscript"/>
                          </w:rPr>
                          <w:t xml:space="preserve">  </w:t>
                        </w:r>
                        <w:r w:rsidRPr="00FF791E">
                          <w:rPr>
                            <w:vertAlign w:val="subscript"/>
                          </w:rPr>
                          <w:t xml:space="preserve">   </w:t>
                        </w:r>
                        <w:r>
                          <w:rPr>
                            <w:vertAlign w:val="subscript"/>
                          </w:rPr>
                          <w:t xml:space="preserve">    </w:t>
                        </w:r>
                        <w:r w:rsidRPr="00FF791E"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4 CO</w:t>
                        </w:r>
                        <w:r>
                          <w:rPr>
                            <w:vertAlign w:val="subscript"/>
                          </w:rPr>
                          <w:t xml:space="preserve">2 </w:t>
                        </w:r>
                        <w:r w:rsidRPr="00FF791E">
                          <w:rPr>
                            <w:vertAlign w:val="subscript"/>
                          </w:rPr>
                          <w:t xml:space="preserve">(g)            </w:t>
                        </w:r>
                        <w:r>
                          <w:t>+      6 H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 xml:space="preserve">O </w:t>
                        </w:r>
                        <w:r w:rsidRPr="00FF791E">
                          <w:rPr>
                            <w:vertAlign w:val="subscript"/>
                          </w:rPr>
                          <w:t>(g)</w:t>
                        </w:r>
                      </w:p>
                    </w:txbxContent>
                  </v:textbox>
                </v:shape>
                <v:shape id="Cuadro de texto 38" o:spid="_x0000_s1081" type="#_x0000_t202" style="position:absolute;left:979;top:11313;width:6096;height:2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" stroked="f">
                  <v:stroke startarrowwidth="narrow" startarrowlength="short"/>
                  <v:textbox inset=".5mm,.3mm,.5mm,.3mm">
                    <w:txbxContent>
                      <w:p w14:paraId="177C312F" w14:textId="77777777" w:rsidR="009A10E0" w:rsidRDefault="009A10E0" w:rsidP="009A10E0">
                        <w:pPr>
                          <w:jc w:val="center"/>
                        </w:pPr>
                        <w:r>
                          <w:t xml:space="preserve">2 </w:t>
                        </w:r>
                        <w:r w:rsidRPr="005E04D8">
                          <w:t>mo</w:t>
                        </w:r>
                        <w:r>
                          <w:t>les</w:t>
                        </w:r>
                      </w:p>
                    </w:txbxContent>
                  </v:textbox>
                </v:shape>
                <v:shape id="Cuadro de texto 39" o:spid="_x0000_s1082" type="#_x0000_t202" style="position:absolute;left:11952;top:11313;width:5429;height:2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" stroked="f">
                  <v:stroke startarrowwidth="narrow" startarrowlength="short"/>
                  <v:textbox inset=".5mm,.3mm,.5mm,.3mm">
                    <w:txbxContent>
                      <w:p w14:paraId="5AAE5261" w14:textId="77777777" w:rsidR="009A10E0" w:rsidRPr="00DA448A" w:rsidRDefault="009A10E0" w:rsidP="009A10E0">
                        <w:pPr>
                          <w:jc w:val="center"/>
                        </w:pPr>
                        <w:r w:rsidRPr="005E04D8">
                          <w:t>7</w:t>
                        </w:r>
                        <w:r w:rsidRPr="00DA448A">
                          <w:t xml:space="preserve"> moles</w:t>
                        </w:r>
                      </w:p>
                    </w:txbxContent>
                  </v:textbox>
                </v:shape>
                <v:shape id="Cuadro de texto 40" o:spid="_x0000_s1083" type="#_x0000_t202" style="position:absolute;left:23720;top:11313;width:5715;height:2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" stroked="f">
                  <v:stroke startarrowwidth="narrow" startarrowlength="short"/>
                  <v:textbox inset=".5mm,.3mm,.5mm,.3mm">
                    <w:txbxContent>
                      <w:p w14:paraId="519AFAB2" w14:textId="77777777" w:rsidR="009A10E0" w:rsidRPr="005E04D8" w:rsidRDefault="009A10E0" w:rsidP="009A10E0">
                        <w:pPr>
                          <w:jc w:val="center"/>
                        </w:pPr>
                        <w:r w:rsidRPr="005E04D8">
                          <w:t xml:space="preserve">4 </w:t>
                        </w:r>
                        <w:r>
                          <w:t>moles</w:t>
                        </w:r>
                      </w:p>
                    </w:txbxContent>
                  </v:textbox>
                </v:shape>
                <v:shape id="Cuadro de texto 41" o:spid="_x0000_s1084" type="#_x0000_t202" style="position:absolute;left:34136;top:11313;width:5715;height:2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" stroked="f">
                  <v:stroke startarrowwidth="narrow" startarrowlength="short"/>
                  <v:textbox inset=".5mm,.3mm,.5mm,.3mm">
                    <w:txbxContent>
                      <w:p w14:paraId="0C301844" w14:textId="77777777" w:rsidR="009A10E0" w:rsidRPr="005E04D8" w:rsidRDefault="009A10E0" w:rsidP="009A10E0">
                        <w:pPr>
                          <w:jc w:val="center"/>
                        </w:pPr>
                        <w:r w:rsidRPr="005E04D8">
                          <w:t>6 moles</w:t>
                        </w:r>
                      </w:p>
                    </w:txbxContent>
                  </v:textbox>
                </v:shape>
                <v:shape id="Cuadro de texto 42" o:spid="_x0000_s1085" type="#_x0000_t202" style="position:absolute;left:979;top:14255;width:609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" stroked="f">
                  <v:stroke startarrowwidth="narrow" startarrowlength="short"/>
                  <v:textbox inset=".5mm,.3mm,.5mm,.3mm">
                    <w:txbxContent>
                      <w:p w14:paraId="0DFCE98E" w14:textId="77777777" w:rsidR="009A10E0" w:rsidRPr="0087358A" w:rsidRDefault="009A10E0" w:rsidP="009A10E0">
                        <w:pPr>
                          <w:jc w:val="center"/>
                        </w:pPr>
                        <w:r>
                          <w:t>2 litros</w:t>
                        </w:r>
                      </w:p>
                    </w:txbxContent>
                  </v:textbox>
                </v:shape>
                <v:shape id="Cuadro de texto 43" o:spid="_x0000_s1086" type="#_x0000_t202" style="position:absolute;left:11793;top:14255;width:5620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" stroked="f">
                  <v:stroke startarrowwidth="narrow" startarrowlength="short"/>
                  <v:textbox inset=".5mm,.3mm,.5mm,.3mm">
                    <w:txbxContent>
                      <w:p w14:paraId="57069F96" w14:textId="77777777" w:rsidR="009A10E0" w:rsidRPr="0087358A" w:rsidRDefault="009A10E0" w:rsidP="009A10E0">
                        <w:pPr>
                          <w:jc w:val="center"/>
                        </w:pPr>
                        <w:r>
                          <w:t>7 litros</w:t>
                        </w:r>
                      </w:p>
                    </w:txbxContent>
                  </v:textbox>
                </v:shape>
                <v:shape id="Cuadro de texto 44" o:spid="_x0000_s1087" type="#_x0000_t202" style="position:absolute;left:34216;top:14096;width:5715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" stroked="f">
                  <v:stroke startarrowwidth="narrow" startarrowlength="short"/>
                  <v:textbox inset=".5mm,.3mm,.5mm,.3mm">
                    <w:txbxContent>
                      <w:p w14:paraId="5EAD469C" w14:textId="77777777" w:rsidR="009A10E0" w:rsidRPr="0087358A" w:rsidRDefault="009A10E0" w:rsidP="009A10E0">
                        <w:pPr>
                          <w:jc w:val="center"/>
                        </w:pPr>
                        <w:r>
                          <w:t>6 litros</w:t>
                        </w:r>
                      </w:p>
                    </w:txbxContent>
                  </v:textbox>
                </v:shape>
                <v:shape id="Cuadro de texto 45" o:spid="_x0000_s1088" type="#_x0000_t202" style="position:absolute;left:23720;top:14096;width:5715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" stroked="f">
                  <v:stroke startarrowwidth="narrow" startarrowlength="short"/>
                  <v:textbox inset=".5mm,.3mm,.5mm,.3mm">
                    <w:txbxContent>
                      <w:p w14:paraId="2240014A" w14:textId="77777777" w:rsidR="009A10E0" w:rsidRPr="0087358A" w:rsidRDefault="009A10E0" w:rsidP="009A10E0">
                        <w:pPr>
                          <w:jc w:val="center"/>
                        </w:pPr>
                        <w:r>
                          <w:t>4 litro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A10E0">
        <w:rPr>
          <w:b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CCE7705" wp14:editId="411C1A6A">
                <wp:simplePos x="0" y="0"/>
                <wp:positionH relativeFrom="column">
                  <wp:posOffset>4537710</wp:posOffset>
                </wp:positionH>
                <wp:positionV relativeFrom="paragraph">
                  <wp:posOffset>129540</wp:posOffset>
                </wp:positionV>
                <wp:extent cx="1543050" cy="1154430"/>
                <wp:effectExtent l="13335" t="5715" r="5715" b="11430"/>
                <wp:wrapNone/>
                <wp:docPr id="48" name="Cuadro de texto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3050" cy="1154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D5950AB" w14:textId="77777777" w:rsidR="009A10E0" w:rsidRPr="00EF5781" w:rsidRDefault="009A10E0" w:rsidP="009A10E0">
                            <w:pPr>
                              <w:rPr>
                                <w:b/>
                                <w:i/>
                              </w:rPr>
                            </w:pPr>
                            <w:r w:rsidRPr="00EF5781">
                              <w:rPr>
                                <w:b/>
                                <w:i/>
                              </w:rPr>
                              <w:t xml:space="preserve">Si consideramos un gas y el volumen se mide a 1 atm de presión y 0 </w:t>
                            </w:r>
                            <w:r w:rsidRPr="00EF5781">
                              <w:rPr>
                                <w:b/>
                                <w:i/>
                                <w:vertAlign w:val="superscript"/>
                              </w:rPr>
                              <w:t>0</w:t>
                            </w:r>
                            <w:r w:rsidRPr="00EF5781">
                              <w:rPr>
                                <w:b/>
                                <w:i/>
                              </w:rPr>
                              <w:t>C (condiciones normales</w:t>
                            </w:r>
                            <w:r>
                              <w:rPr>
                                <w:b/>
                                <w:i/>
                              </w:rPr>
                              <w:t xml:space="preserve"> o estándar</w:t>
                            </w:r>
                            <w:r w:rsidRPr="00EF5781">
                              <w:rPr>
                                <w:b/>
                                <w:i/>
                              </w:rPr>
                              <w:t>), 1 mol ocupa 22,4 litros (volumen molar).</w:t>
                            </w:r>
                          </w:p>
                        </w:txbxContent>
                      </wps:txbx>
                      <wps:bodyPr rot="0" vert="horz" wrap="square" lIns="54000" tIns="46800" rIns="54000" bIns="46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CE7705" id="Cuadro de texto 48" o:spid="_x0000_s1089" type="#_x0000_t202" style="position:absolute;margin-left:357.3pt;margin-top:10.2pt;width:121.5pt;height:90.9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">
                <v:textbox inset="1.5mm,1.3mm,1.5mm,1.3mm">
                  <w:txbxContent>
                    <w:p w14:paraId="2D5950AB" w14:textId="77777777" w:rsidR="009A10E0" w:rsidRPr="00EF5781" w:rsidRDefault="009A10E0" w:rsidP="009A10E0">
                      <w:pPr>
                        <w:rPr>
                          <w:b/>
                          <w:i/>
                        </w:rPr>
                      </w:pPr>
                      <w:r w:rsidRPr="00EF5781">
                        <w:rPr>
                          <w:b/>
                          <w:i/>
                        </w:rPr>
                        <w:t xml:space="preserve">Si consideramos un gas y el volumen se mide a 1 atm de presión y 0 </w:t>
                      </w:r>
                      <w:r w:rsidRPr="00EF5781">
                        <w:rPr>
                          <w:b/>
                          <w:i/>
                          <w:vertAlign w:val="superscript"/>
                        </w:rPr>
                        <w:t>0</w:t>
                      </w:r>
                      <w:r w:rsidRPr="00EF5781">
                        <w:rPr>
                          <w:b/>
                          <w:i/>
                        </w:rPr>
                        <w:t>C (condiciones normales</w:t>
                      </w:r>
                      <w:r>
                        <w:rPr>
                          <w:b/>
                          <w:i/>
                        </w:rPr>
                        <w:t xml:space="preserve"> o estándar</w:t>
                      </w:r>
                      <w:r w:rsidRPr="00EF5781">
                        <w:rPr>
                          <w:b/>
                          <w:i/>
                        </w:rPr>
                        <w:t>), 1 mol ocupa 22,4 litros (volumen molar).</w:t>
                      </w:r>
                    </w:p>
                  </w:txbxContent>
                </v:textbox>
              </v:shape>
            </w:pict>
          </mc:Fallback>
        </mc:AlternateContent>
      </w:r>
    </w:p>
    <w:p w14:paraId="5510E718" w14:textId="77777777" w:rsidR="009A10E0" w:rsidRDefault="009A10E0" w:rsidP="009A10E0">
      <w:pPr>
        <w:rPr>
          <w:b/>
        </w:rPr>
      </w:pPr>
    </w:p>
    <w:p w14:paraId="047E5E63" w14:textId="77777777" w:rsidR="009A10E0" w:rsidRDefault="009A10E0" w:rsidP="009A10E0">
      <w:pPr>
        <w:rPr>
          <w:b/>
        </w:rPr>
      </w:pPr>
    </w:p>
    <w:p w14:paraId="7EF7A732" w14:textId="77777777" w:rsidR="009A10E0" w:rsidRDefault="009A10E0" w:rsidP="009A10E0">
      <w:pPr>
        <w:rPr>
          <w:b/>
        </w:rPr>
      </w:pPr>
    </w:p>
    <w:p w14:paraId="7DD621F2" w14:textId="77777777" w:rsidR="009A10E0" w:rsidRDefault="009A10E0" w:rsidP="009A10E0">
      <w:pPr>
        <w:rPr>
          <w:b/>
        </w:rPr>
      </w:pPr>
    </w:p>
    <w:p w14:paraId="1AE139A0" w14:textId="6F28FC44" w:rsidR="009A10E0" w:rsidRDefault="009A10E0" w:rsidP="009A10E0">
      <w:pPr>
        <w:rPr>
          <w:b/>
        </w:rPr>
      </w:pPr>
    </w:p>
    <w:p w14:paraId="4D6C7A94" w14:textId="7C6D8B74" w:rsidR="009A10E0" w:rsidRDefault="00C76882" w:rsidP="009A10E0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45C3566" wp14:editId="6E2E2008">
                <wp:simplePos x="0" y="0"/>
                <wp:positionH relativeFrom="column">
                  <wp:posOffset>1912289</wp:posOffset>
                </wp:positionH>
                <wp:positionV relativeFrom="paragraph">
                  <wp:posOffset>106404</wp:posOffset>
                </wp:positionV>
                <wp:extent cx="342900" cy="0"/>
                <wp:effectExtent l="13335" t="52705" r="15240" b="61595"/>
                <wp:wrapNone/>
                <wp:docPr id="46" name="Conector recto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FB493D" id="Conector recto 46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0.55pt,8.4pt" to="177.55pt,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">
                <v:stroke startarrowwidth="narrow" startarrowlength="short" endarrow="block"/>
              </v:line>
            </w:pict>
          </mc:Fallback>
        </mc:AlternateContent>
      </w:r>
    </w:p>
    <w:p w14:paraId="55A7563B" w14:textId="7071804A" w:rsidR="009A10E0" w:rsidRDefault="009A10E0" w:rsidP="009A10E0">
      <w:pPr>
        <w:rPr>
          <w:b/>
        </w:rPr>
      </w:pPr>
    </w:p>
    <w:p w14:paraId="0FA406CE" w14:textId="27E9AF2E" w:rsidR="009A10E0" w:rsidRDefault="009A10E0" w:rsidP="009A10E0">
      <w:pPr>
        <w:rPr>
          <w:b/>
        </w:rPr>
      </w:pPr>
    </w:p>
    <w:p w14:paraId="4AF23527" w14:textId="48EDF0E9" w:rsidR="007848B6" w:rsidRPr="007848B6" w:rsidRDefault="007848B6" w:rsidP="009A10E0">
      <w:pPr>
        <w:rPr>
          <w:bCs/>
        </w:rPr>
      </w:pPr>
    </w:p>
    <w:p w14:paraId="375D124E" w14:textId="2B860F18" w:rsidR="007848B6" w:rsidRDefault="007848B6" w:rsidP="009A10E0">
      <w:pPr>
        <w:rPr>
          <w:b/>
        </w:rPr>
      </w:pPr>
      <w:r w:rsidRPr="007848B6">
        <w:rPr>
          <w:bCs/>
        </w:rPr>
        <w:t>Sobre el concepto de mol:</w:t>
      </w:r>
      <w:r>
        <w:rPr>
          <w:b/>
        </w:rPr>
        <w:t xml:space="preserve"> </w:t>
      </w:r>
      <w:hyperlink r:id="rId18" w:history="1">
        <w:r w:rsidR="00371B5C" w:rsidRPr="00502B36">
          <w:rPr>
            <w:rStyle w:val="Hipervnculo"/>
            <w:b/>
          </w:rPr>
          <w:t>https://analesdequimica.es/index.php/AnalesQuimica/article/view/54/54</w:t>
        </w:r>
      </w:hyperlink>
    </w:p>
    <w:p w14:paraId="543DAAA9" w14:textId="77777777" w:rsidR="00371B5C" w:rsidRDefault="00371B5C" w:rsidP="009A10E0">
      <w:pPr>
        <w:rPr>
          <w:b/>
        </w:rPr>
      </w:pPr>
    </w:p>
    <w:p w14:paraId="5CC146E6" w14:textId="247A8B27" w:rsidR="00FD5BCF" w:rsidRDefault="00FD5BCF" w:rsidP="00FD5BCF">
      <w:pPr>
        <w:spacing w:before="480" w:after="240"/>
        <w:jc w:val="center"/>
        <w:rPr>
          <w:sz w:val="22"/>
          <w:szCs w:val="22"/>
        </w:rPr>
      </w:pPr>
      <w:r>
        <w:rPr>
          <w:b/>
          <w:sz w:val="24"/>
          <w:szCs w:val="24"/>
        </w:rPr>
        <w:t>ACTIVIDAD</w:t>
      </w:r>
      <w:r>
        <w:rPr>
          <w:b/>
        </w:rPr>
        <w:t xml:space="preserve"> </w:t>
      </w:r>
      <w:r>
        <w:rPr>
          <w:b/>
          <w:sz w:val="24"/>
          <w:szCs w:val="24"/>
        </w:rPr>
        <w:t xml:space="preserve">FINAL </w:t>
      </w:r>
      <w:r>
        <w:rPr>
          <w:sz w:val="22"/>
          <w:szCs w:val="22"/>
        </w:rPr>
        <w:t>(a realizar por el profesor/a)</w:t>
      </w:r>
    </w:p>
    <w:p w14:paraId="7DC9DE30" w14:textId="1ABA6259" w:rsidR="00FD5BCF" w:rsidRDefault="00FD5BCF" w:rsidP="00FD5BCF">
      <w:pPr>
        <w:pStyle w:val="NormalWeb"/>
        <w:shd w:val="clear" w:color="auto" w:fill="FFFFFF"/>
        <w:spacing w:before="0" w:beforeAutospacing="0" w:after="120" w:afterAutospacing="0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 la vista de los resultados obtenidos se realiza </w:t>
      </w:r>
      <w:r>
        <w:rPr>
          <w:rFonts w:ascii="Arial" w:hAnsi="Arial" w:cs="Arial"/>
          <w:b/>
          <w:i/>
          <w:sz w:val="20"/>
          <w:szCs w:val="20"/>
        </w:rPr>
        <w:t>la síntesis de la</w:t>
      </w:r>
      <w:r>
        <w:rPr>
          <w:rFonts w:ascii="Arial" w:hAnsi="Arial" w:cs="Arial"/>
          <w:sz w:val="20"/>
          <w:szCs w:val="20"/>
        </w:rPr>
        <w:t xml:space="preserve">s </w:t>
      </w:r>
      <w:r>
        <w:rPr>
          <w:rFonts w:ascii="Arial" w:hAnsi="Arial" w:cs="Arial"/>
          <w:b/>
          <w:i/>
          <w:sz w:val="20"/>
          <w:szCs w:val="20"/>
        </w:rPr>
        <w:t>experiencias realizadas:</w:t>
      </w:r>
    </w:p>
    <w:p w14:paraId="7B5BC286" w14:textId="77777777" w:rsidR="00FD5BCF" w:rsidRDefault="00FD5BCF" w:rsidP="00FD5BCF">
      <w:pPr>
        <w:pStyle w:val="NormalWeb"/>
        <w:shd w:val="clear" w:color="auto" w:fill="FFFFFF"/>
        <w:spacing w:before="0" w:beforeAutospacing="0" w:after="120" w:afterAutospacing="0"/>
        <w:rPr>
          <w:rFonts w:ascii="Arial" w:hAnsi="Arial" w:cs="Arial"/>
          <w:b/>
          <w:i/>
          <w:sz w:val="20"/>
          <w:szCs w:val="20"/>
        </w:rPr>
      </w:pPr>
    </w:p>
    <w:p w14:paraId="20B4804F" w14:textId="30F3DF4C" w:rsidR="00FD5BCF" w:rsidRPr="00FD5BCF" w:rsidRDefault="00FD5BCF" w:rsidP="00FD5BCF">
      <w:pPr>
        <w:pStyle w:val="NormalWeb"/>
        <w:numPr>
          <w:ilvl w:val="0"/>
          <w:numId w:val="33"/>
        </w:numPr>
        <w:shd w:val="clear" w:color="auto" w:fill="FFFFFF"/>
        <w:spacing w:before="120" w:beforeAutospacing="0" w:after="120" w:afterAutospacing="0"/>
        <w:ind w:right="147"/>
        <w:jc w:val="both"/>
        <w:rPr>
          <w:b/>
          <w:sz w:val="20"/>
          <w:szCs w:val="20"/>
        </w:rPr>
      </w:pPr>
      <w:r w:rsidRPr="00FD5BCF">
        <w:rPr>
          <w:rFonts w:ascii="Arial" w:hAnsi="Arial" w:cs="Arial"/>
          <w:bCs/>
          <w:sz w:val="20"/>
          <w:szCs w:val="20"/>
        </w:rPr>
        <w:t xml:space="preserve">En </w:t>
      </w:r>
      <w:r w:rsidRPr="00FD5BCF">
        <w:rPr>
          <w:rFonts w:ascii="Arial" w:hAnsi="Arial" w:cs="Arial"/>
          <w:bCs/>
          <w:iCs/>
          <w:sz w:val="20"/>
          <w:szCs w:val="20"/>
        </w:rPr>
        <w:t xml:space="preserve">una reacción química puede que </w:t>
      </w:r>
      <w:r w:rsidRPr="00FD5BCF">
        <w:rPr>
          <w:rFonts w:ascii="Arial" w:hAnsi="Arial" w:cs="Arial"/>
          <w:b/>
          <w:i/>
          <w:sz w:val="20"/>
          <w:szCs w:val="20"/>
        </w:rPr>
        <w:t>los reactivos no se agoten</w:t>
      </w:r>
      <w:r w:rsidRPr="00FD5BCF">
        <w:rPr>
          <w:rFonts w:ascii="Arial" w:hAnsi="Arial" w:cs="Arial"/>
          <w:bCs/>
          <w:iCs/>
          <w:sz w:val="20"/>
          <w:szCs w:val="20"/>
        </w:rPr>
        <w:t xml:space="preserve"> si </w:t>
      </w:r>
      <w:r w:rsidR="00C76882">
        <w:rPr>
          <w:rFonts w:ascii="Arial" w:hAnsi="Arial" w:cs="Arial"/>
          <w:bCs/>
          <w:iCs/>
          <w:sz w:val="20"/>
          <w:szCs w:val="20"/>
        </w:rPr>
        <w:t xml:space="preserve">no </w:t>
      </w:r>
      <w:r w:rsidRPr="00FD5BCF">
        <w:rPr>
          <w:rFonts w:ascii="Arial" w:hAnsi="Arial" w:cs="Arial"/>
          <w:bCs/>
          <w:iCs/>
          <w:sz w:val="20"/>
          <w:szCs w:val="20"/>
        </w:rPr>
        <w:t xml:space="preserve">se </w:t>
      </w:r>
      <w:r w:rsidR="00C76882">
        <w:rPr>
          <w:rFonts w:ascii="Arial" w:hAnsi="Arial" w:cs="Arial"/>
          <w:bCs/>
          <w:iCs/>
          <w:sz w:val="20"/>
          <w:szCs w:val="20"/>
        </w:rPr>
        <w:t>agr</w:t>
      </w:r>
      <w:r w:rsidR="00B66B69">
        <w:rPr>
          <w:rFonts w:ascii="Arial" w:hAnsi="Arial" w:cs="Arial"/>
          <w:bCs/>
          <w:iCs/>
          <w:sz w:val="20"/>
          <w:szCs w:val="20"/>
        </w:rPr>
        <w:t>e</w:t>
      </w:r>
      <w:r w:rsidR="00C76882">
        <w:rPr>
          <w:rFonts w:ascii="Arial" w:hAnsi="Arial" w:cs="Arial"/>
          <w:bCs/>
          <w:iCs/>
          <w:sz w:val="20"/>
          <w:szCs w:val="20"/>
        </w:rPr>
        <w:t>gan</w:t>
      </w:r>
      <w:r w:rsidRPr="00FD5BCF">
        <w:rPr>
          <w:rFonts w:ascii="Arial" w:hAnsi="Arial" w:cs="Arial"/>
          <w:bCs/>
          <w:iCs/>
          <w:sz w:val="20"/>
          <w:szCs w:val="20"/>
        </w:rPr>
        <w:t xml:space="preserve"> en las proporciones adecuadas (estequiométricas).</w:t>
      </w:r>
    </w:p>
    <w:p w14:paraId="7EC7B736" w14:textId="5E1BC481" w:rsidR="00FD5BCF" w:rsidRPr="004A1E49" w:rsidRDefault="00FD5BCF" w:rsidP="00FD5BCF">
      <w:pPr>
        <w:pStyle w:val="NormalWeb"/>
        <w:numPr>
          <w:ilvl w:val="0"/>
          <w:numId w:val="33"/>
        </w:numPr>
        <w:shd w:val="clear" w:color="auto" w:fill="FFFFFF"/>
        <w:spacing w:before="120" w:beforeAutospacing="0" w:after="120" w:afterAutospacing="0"/>
        <w:ind w:right="147"/>
        <w:jc w:val="both"/>
        <w:rPr>
          <w:rFonts w:ascii="Arial" w:hAnsi="Arial" w:cs="Arial"/>
          <w:b/>
        </w:rPr>
      </w:pPr>
      <w:r w:rsidRPr="00FD5BCF">
        <w:rPr>
          <w:rFonts w:ascii="Arial" w:hAnsi="Arial" w:cs="Arial"/>
          <w:bCs/>
          <w:sz w:val="20"/>
          <w:szCs w:val="20"/>
        </w:rPr>
        <w:t xml:space="preserve">La reacción se para cuando se agota </w:t>
      </w:r>
      <w:r>
        <w:rPr>
          <w:rFonts w:ascii="Arial" w:hAnsi="Arial" w:cs="Arial"/>
          <w:bCs/>
          <w:sz w:val="20"/>
          <w:szCs w:val="20"/>
        </w:rPr>
        <w:t>uno de los reactivos (</w:t>
      </w:r>
      <w:r w:rsidRPr="00FD5BCF">
        <w:rPr>
          <w:rFonts w:ascii="Arial" w:hAnsi="Arial" w:cs="Arial"/>
          <w:b/>
          <w:i/>
          <w:iCs/>
          <w:sz w:val="20"/>
          <w:szCs w:val="20"/>
        </w:rPr>
        <w:t>reactivo limitante</w:t>
      </w:r>
      <w:r>
        <w:rPr>
          <w:rFonts w:ascii="Arial" w:hAnsi="Arial" w:cs="Arial"/>
          <w:bCs/>
          <w:sz w:val="20"/>
          <w:szCs w:val="20"/>
        </w:rPr>
        <w:t>), quedando un sobrante del otro (</w:t>
      </w:r>
      <w:r w:rsidRPr="00FD5BCF">
        <w:rPr>
          <w:rFonts w:ascii="Arial" w:hAnsi="Arial" w:cs="Arial"/>
          <w:b/>
          <w:i/>
          <w:iCs/>
          <w:sz w:val="20"/>
          <w:szCs w:val="20"/>
        </w:rPr>
        <w:t>reactivo en exceso</w:t>
      </w:r>
      <w:r>
        <w:rPr>
          <w:rFonts w:ascii="Arial" w:hAnsi="Arial" w:cs="Arial"/>
          <w:bCs/>
          <w:sz w:val="20"/>
          <w:szCs w:val="20"/>
        </w:rPr>
        <w:t>).</w:t>
      </w:r>
    </w:p>
    <w:p w14:paraId="6A4E797A" w14:textId="1199D363" w:rsidR="004A1E49" w:rsidRPr="004A1E49" w:rsidRDefault="004A1E49" w:rsidP="004A1E49">
      <w:pPr>
        <w:pStyle w:val="NormalWeb"/>
        <w:numPr>
          <w:ilvl w:val="0"/>
          <w:numId w:val="33"/>
        </w:numPr>
        <w:shd w:val="clear" w:color="auto" w:fill="FFFFFF"/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iCs/>
          <w:sz w:val="20"/>
          <w:szCs w:val="20"/>
        </w:rPr>
      </w:pPr>
      <w:r w:rsidRPr="00C76882">
        <w:rPr>
          <w:rFonts w:ascii="Arial" w:hAnsi="Arial" w:cs="Arial"/>
          <w:b/>
          <w:i/>
          <w:iCs/>
          <w:sz w:val="20"/>
          <w:szCs w:val="20"/>
        </w:rPr>
        <w:t>En una reacción química se conserva la masa</w:t>
      </w:r>
      <w:r>
        <w:rPr>
          <w:rFonts w:ascii="Arial" w:hAnsi="Arial" w:cs="Arial"/>
          <w:b/>
          <w:i/>
          <w:iCs/>
          <w:sz w:val="20"/>
          <w:szCs w:val="20"/>
        </w:rPr>
        <w:t>.</w:t>
      </w:r>
    </w:p>
    <w:p w14:paraId="73298403" w14:textId="2BC5FF20" w:rsidR="00FD5BCF" w:rsidRDefault="00FD1740" w:rsidP="00FD5BCF">
      <w:pPr>
        <w:pStyle w:val="NormalWeb"/>
        <w:numPr>
          <w:ilvl w:val="0"/>
          <w:numId w:val="33"/>
        </w:numPr>
        <w:shd w:val="clear" w:color="auto" w:fill="FFFFFF"/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r w:rsidRPr="00FD1740">
        <w:rPr>
          <w:rFonts w:ascii="Arial" w:hAnsi="Arial" w:cs="Arial"/>
          <w:bCs/>
          <w:sz w:val="20"/>
          <w:szCs w:val="20"/>
        </w:rPr>
        <w:t>Una ecuación química ajustada</w:t>
      </w:r>
      <w:r>
        <w:rPr>
          <w:rFonts w:ascii="Arial" w:hAnsi="Arial" w:cs="Arial"/>
          <w:bCs/>
          <w:sz w:val="20"/>
          <w:szCs w:val="20"/>
        </w:rPr>
        <w:t xml:space="preserve"> presenta la </w:t>
      </w:r>
      <w:r w:rsidRPr="00FD1740">
        <w:rPr>
          <w:rFonts w:ascii="Arial" w:hAnsi="Arial" w:cs="Arial"/>
          <w:b/>
          <w:i/>
          <w:iCs/>
          <w:sz w:val="20"/>
          <w:szCs w:val="20"/>
        </w:rPr>
        <w:t>proporción en moles</w:t>
      </w:r>
      <w:r>
        <w:rPr>
          <w:rFonts w:ascii="Arial" w:hAnsi="Arial" w:cs="Arial"/>
          <w:bCs/>
          <w:sz w:val="20"/>
          <w:szCs w:val="20"/>
        </w:rPr>
        <w:t xml:space="preserve"> de reactivos y productos.</w:t>
      </w:r>
    </w:p>
    <w:p w14:paraId="65D92E16" w14:textId="69D64B9E" w:rsidR="00FD1740" w:rsidRDefault="00B72ADB" w:rsidP="00FD5BCF">
      <w:pPr>
        <w:pStyle w:val="NormalWeb"/>
        <w:numPr>
          <w:ilvl w:val="0"/>
          <w:numId w:val="33"/>
        </w:numPr>
        <w:shd w:val="clear" w:color="auto" w:fill="FFFFFF"/>
        <w:spacing w:before="120" w:beforeAutospacing="0" w:after="120" w:afterAutospacing="0"/>
        <w:ind w:right="147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>Cuando los reactivos están en las proporciones estequiométricas dadas por la reacción ajustada se consumen completamente.</w:t>
      </w:r>
    </w:p>
    <w:p w14:paraId="5D1FE050" w14:textId="2475FEAD" w:rsidR="00B72ADB" w:rsidRPr="00FD1740" w:rsidRDefault="00B72ADB" w:rsidP="00B72ADB">
      <w:pPr>
        <w:pStyle w:val="NormalWeb"/>
        <w:shd w:val="clear" w:color="auto" w:fill="FFFFFF"/>
        <w:spacing w:before="120" w:beforeAutospacing="0" w:after="120" w:afterAutospacing="0"/>
        <w:ind w:left="720" w:right="147"/>
        <w:jc w:val="both"/>
        <w:rPr>
          <w:rFonts w:ascii="Arial" w:hAnsi="Arial" w:cs="Arial"/>
          <w:bCs/>
          <w:sz w:val="20"/>
          <w:szCs w:val="20"/>
        </w:rPr>
      </w:pPr>
    </w:p>
    <w:sectPr w:rsidR="00B72ADB" w:rsidRPr="00FD1740" w:rsidSect="00FB0B23">
      <w:headerReference w:type="default" r:id="rId19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45C0A0" w14:textId="77777777" w:rsidR="00474CB3" w:rsidRDefault="00474CB3" w:rsidP="00FB0B23">
      <w:pPr>
        <w:spacing w:after="0"/>
      </w:pPr>
      <w:r>
        <w:separator/>
      </w:r>
    </w:p>
  </w:endnote>
  <w:endnote w:type="continuationSeparator" w:id="0">
    <w:p w14:paraId="6EE7E748" w14:textId="77777777" w:rsidR="00474CB3" w:rsidRDefault="00474CB3" w:rsidP="00FB0B23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16978626"/>
      <w:docPartObj>
        <w:docPartGallery w:val="Page Numbers (Bottom of Page)"/>
        <w:docPartUnique/>
      </w:docPartObj>
    </w:sdtPr>
    <w:sdtContent>
      <w:p w14:paraId="74770689" w14:textId="77777777" w:rsidR="00067598" w:rsidRDefault="00000000">
        <w:pPr>
          <w:pStyle w:val="Piedepgina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73C58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5429DB3" w14:textId="77777777" w:rsidR="00067598" w:rsidRDefault="00067598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423DE2" w14:textId="77777777" w:rsidR="00474CB3" w:rsidRDefault="00474CB3" w:rsidP="00FB0B23">
      <w:pPr>
        <w:spacing w:after="0"/>
      </w:pPr>
      <w:r>
        <w:separator/>
      </w:r>
    </w:p>
  </w:footnote>
  <w:footnote w:type="continuationSeparator" w:id="0">
    <w:p w14:paraId="48D429EC" w14:textId="77777777" w:rsidR="00474CB3" w:rsidRDefault="00474CB3" w:rsidP="00FB0B23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14540" w:type="dxa"/>
      <w:tblInd w:w="108" w:type="dxa"/>
      <w:tblLayout w:type="fixed"/>
      <w:tblLook w:val="0000" w:firstRow="0" w:lastRow="0" w:firstColumn="0" w:lastColumn="0" w:noHBand="0" w:noVBand="0"/>
    </w:tblPr>
    <w:tblGrid>
      <w:gridCol w:w="1418"/>
      <w:gridCol w:w="8250"/>
      <w:gridCol w:w="4872"/>
    </w:tblGrid>
    <w:tr w:rsidR="00067598" w:rsidRPr="009A1567" w14:paraId="201A49D2" w14:textId="77777777" w:rsidTr="009A1567">
      <w:trPr>
        <w:trHeight w:val="983"/>
      </w:trPr>
      <w:tc>
        <w:tcPr>
          <w:tcW w:w="1418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14:paraId="1CE23C2B" w14:textId="71BB8C91" w:rsidR="00067598" w:rsidRDefault="009A1567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58240" behindDoc="0" locked="0" layoutInCell="1" allowOverlap="1" wp14:anchorId="72CF151F" wp14:editId="4BB654CA">
                <wp:simplePos x="0" y="0"/>
                <wp:positionH relativeFrom="column">
                  <wp:posOffset>161290</wp:posOffset>
                </wp:positionH>
                <wp:positionV relativeFrom="paragraph">
                  <wp:posOffset>-11430</wp:posOffset>
                </wp:positionV>
                <wp:extent cx="409575" cy="431800"/>
                <wp:effectExtent l="19050" t="0" r="9525" b="0"/>
                <wp:wrapNone/>
                <wp:docPr id="4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  <w:r w:rsidR="00000000">
            <w:rPr>
              <w:b/>
              <w:noProof/>
              <w:lang w:eastAsia="es-ES"/>
            </w:rPr>
            <w:object w:dxaOrig="1440" w:dyaOrig="1440" w14:anchorId="40D91815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025" type="#_x0000_t75" style="position:absolute;margin-left:0;margin-top:0;width:10pt;height:15pt;z-index:251660288;mso-position-horizontal-relative:text;mso-position-vertical-relative:text">
                <v:imagedata r:id="rId2" o:title=""/>
                <w10:wrap type="square"/>
              </v:shape>
              <o:OLEObject Type="Embed" ProgID="Equation.DSMT4" ShapeID="_x0000_s1025" DrawAspect="Content" ObjectID="_1728049671" r:id="rId3"/>
            </w:object>
          </w:r>
        </w:p>
      </w:tc>
      <w:tc>
        <w:tcPr>
          <w:tcW w:w="8250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14:paraId="2E2AF9CA" w14:textId="259CBFD5" w:rsidR="00067598" w:rsidRPr="009A1567" w:rsidRDefault="000E7F67" w:rsidP="001B456A">
          <w:pPr>
            <w:jc w:val="center"/>
            <w:rPr>
              <w:b/>
              <w:sz w:val="22"/>
              <w:szCs w:val="22"/>
            </w:rPr>
          </w:pPr>
          <w:r w:rsidRPr="009A1567">
            <w:rPr>
              <w:b/>
              <w:sz w:val="22"/>
              <w:szCs w:val="22"/>
            </w:rPr>
            <w:t>Estequiometría</w:t>
          </w:r>
        </w:p>
      </w:tc>
      <w:tc>
        <w:tcPr>
          <w:tcW w:w="4872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  <w:vAlign w:val="center"/>
        </w:tcPr>
        <w:p w14:paraId="41BD8EC1" w14:textId="77777777" w:rsidR="00067598" w:rsidRPr="009A1567" w:rsidRDefault="00173C58" w:rsidP="00831F18">
          <w:pPr>
            <w:jc w:val="center"/>
            <w:rPr>
              <w:b/>
              <w:sz w:val="22"/>
              <w:szCs w:val="22"/>
            </w:rPr>
          </w:pPr>
          <w:r w:rsidRPr="009A1567">
            <w:rPr>
              <w:b/>
              <w:color w:val="auto"/>
              <w:sz w:val="22"/>
              <w:szCs w:val="22"/>
            </w:rPr>
            <w:t>Experiencias con laboratorios virtuales</w:t>
          </w:r>
        </w:p>
      </w:tc>
    </w:tr>
  </w:tbl>
  <w:p w14:paraId="2B8ED09C" w14:textId="244121D4" w:rsidR="00067598" w:rsidRDefault="00067598" w:rsidP="00FB0B23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 w:firstRow="0" w:lastRow="0" w:firstColumn="0" w:lastColumn="0" w:noHBand="0" w:noVBand="0"/>
    </w:tblPr>
    <w:tblGrid>
      <w:gridCol w:w="937"/>
      <w:gridCol w:w="6293"/>
      <w:gridCol w:w="2368"/>
    </w:tblGrid>
    <w:tr w:rsidR="00067598" w14:paraId="1F6102E5" w14:textId="77777777" w:rsidTr="00FD6767">
      <w:trPr>
        <w:trHeight w:val="943"/>
      </w:trPr>
      <w:tc>
        <w:tcPr>
          <w:tcW w:w="937" w:type="dxa"/>
          <w:shd w:val="clear" w:color="auto" w:fill="auto"/>
          <w:vAlign w:val="center"/>
        </w:tcPr>
        <w:p w14:paraId="6BB12E6C" w14:textId="77777777" w:rsidR="00067598" w:rsidRDefault="00067598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79232" behindDoc="1" locked="0" layoutInCell="1" allowOverlap="1" wp14:anchorId="637DADCD" wp14:editId="678178F2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000000">
            <w:rPr>
              <w:b/>
              <w:noProof/>
              <w:lang w:eastAsia="es-ES"/>
            </w:rPr>
            <w:object w:dxaOrig="1440" w:dyaOrig="1440" w14:anchorId="6D09D632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027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1027" DrawAspect="Content" ObjectID="_1728049672" r:id="rId3"/>
            </w:object>
          </w:r>
        </w:p>
      </w:tc>
      <w:tc>
        <w:tcPr>
          <w:tcW w:w="6293" w:type="dxa"/>
          <w:shd w:val="clear" w:color="auto" w:fill="auto"/>
          <w:vAlign w:val="center"/>
        </w:tcPr>
        <w:p w14:paraId="074ED6E8" w14:textId="4F4F8F54" w:rsidR="00067598" w:rsidRDefault="000E7F67" w:rsidP="00831F18">
          <w:pPr>
            <w:jc w:val="center"/>
            <w:rPr>
              <w:b/>
            </w:rPr>
          </w:pPr>
          <w:r>
            <w:rPr>
              <w:b/>
            </w:rPr>
            <w:t>Estequiometría</w:t>
          </w:r>
        </w:p>
      </w:tc>
      <w:tc>
        <w:tcPr>
          <w:tcW w:w="2368" w:type="dxa"/>
          <w:shd w:val="clear" w:color="auto" w:fill="auto"/>
          <w:vAlign w:val="center"/>
        </w:tcPr>
        <w:p w14:paraId="76972485" w14:textId="77777777" w:rsidR="00067598" w:rsidRDefault="00173C58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oratorios virtuales</w:t>
          </w:r>
        </w:p>
      </w:tc>
    </w:tr>
  </w:tbl>
  <w:p w14:paraId="67B8D957" w14:textId="77777777" w:rsidR="00067598" w:rsidRDefault="00067598" w:rsidP="00FB0B23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77A85"/>
    <w:multiLevelType w:val="hybridMultilevel"/>
    <w:tmpl w:val="EF60B4A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FD5487"/>
    <w:multiLevelType w:val="hybridMultilevel"/>
    <w:tmpl w:val="8FECBFA2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 w15:restartNumberingAfterBreak="0">
    <w:nsid w:val="180D5C36"/>
    <w:multiLevelType w:val="hybridMultilevel"/>
    <w:tmpl w:val="C25009E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9131D5B"/>
    <w:multiLevelType w:val="hybridMultilevel"/>
    <w:tmpl w:val="AD564BA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7E81A03"/>
    <w:multiLevelType w:val="hybridMultilevel"/>
    <w:tmpl w:val="6BE6F1D4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 w15:restartNumberingAfterBreak="0">
    <w:nsid w:val="2A232CD5"/>
    <w:multiLevelType w:val="hybridMultilevel"/>
    <w:tmpl w:val="FBB28E5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32194C"/>
    <w:multiLevelType w:val="hybridMultilevel"/>
    <w:tmpl w:val="56AC69F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C901B3C"/>
    <w:multiLevelType w:val="hybridMultilevel"/>
    <w:tmpl w:val="E5D6E98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E6205C7"/>
    <w:multiLevelType w:val="hybridMultilevel"/>
    <w:tmpl w:val="E7E02F9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7" w15:restartNumberingAfterBreak="0">
    <w:nsid w:val="46B010EE"/>
    <w:multiLevelType w:val="hybridMultilevel"/>
    <w:tmpl w:val="8540665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54673336"/>
    <w:multiLevelType w:val="hybridMultilevel"/>
    <w:tmpl w:val="CAFE160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2" w15:restartNumberingAfterBreak="0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23" w15:restartNumberingAfterBreak="0">
    <w:nsid w:val="5B9F21C4"/>
    <w:multiLevelType w:val="hybridMultilevel"/>
    <w:tmpl w:val="3FB67A16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D">
      <w:start w:val="1"/>
      <w:numFmt w:val="bullet"/>
      <w:lvlText w:val=""/>
      <w:lvlJc w:val="left"/>
      <w:pPr>
        <w:ind w:left="1788" w:hanging="360"/>
      </w:pPr>
      <w:rPr>
        <w:rFonts w:ascii="Wingdings" w:hAnsi="Wingdings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4" w15:restartNumberingAfterBreak="0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6116614F"/>
    <w:multiLevelType w:val="hybridMultilevel"/>
    <w:tmpl w:val="CD58459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71285F92"/>
    <w:multiLevelType w:val="hybridMultilevel"/>
    <w:tmpl w:val="6E32F37E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9" w15:restartNumberingAfterBreak="0">
    <w:nsid w:val="720D2D54"/>
    <w:multiLevelType w:val="hybridMultilevel"/>
    <w:tmpl w:val="458092B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949300C"/>
    <w:multiLevelType w:val="hybridMultilevel"/>
    <w:tmpl w:val="FF2A759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84282834">
    <w:abstractNumId w:val="12"/>
  </w:num>
  <w:num w:numId="2" w16cid:durableId="1526022068">
    <w:abstractNumId w:val="11"/>
  </w:num>
  <w:num w:numId="3" w16cid:durableId="1128745355">
    <w:abstractNumId w:val="21"/>
  </w:num>
  <w:num w:numId="4" w16cid:durableId="2079201977">
    <w:abstractNumId w:val="18"/>
  </w:num>
  <w:num w:numId="5" w16cid:durableId="704409566">
    <w:abstractNumId w:val="33"/>
  </w:num>
  <w:num w:numId="6" w16cid:durableId="1973562490">
    <w:abstractNumId w:val="2"/>
  </w:num>
  <w:num w:numId="7" w16cid:durableId="1240604692">
    <w:abstractNumId w:val="1"/>
  </w:num>
  <w:num w:numId="8" w16cid:durableId="194541326">
    <w:abstractNumId w:val="30"/>
  </w:num>
  <w:num w:numId="9" w16cid:durableId="2035115134">
    <w:abstractNumId w:val="9"/>
  </w:num>
  <w:num w:numId="10" w16cid:durableId="435835918">
    <w:abstractNumId w:val="24"/>
  </w:num>
  <w:num w:numId="11" w16cid:durableId="548613579">
    <w:abstractNumId w:val="22"/>
  </w:num>
  <w:num w:numId="12" w16cid:durableId="692459285">
    <w:abstractNumId w:val="27"/>
  </w:num>
  <w:num w:numId="13" w16cid:durableId="206650115">
    <w:abstractNumId w:val="20"/>
  </w:num>
  <w:num w:numId="14" w16cid:durableId="331837298">
    <w:abstractNumId w:val="7"/>
  </w:num>
  <w:num w:numId="15" w16cid:durableId="739133620">
    <w:abstractNumId w:val="32"/>
  </w:num>
  <w:num w:numId="16" w16cid:durableId="502161275">
    <w:abstractNumId w:val="6"/>
  </w:num>
  <w:num w:numId="17" w16cid:durableId="1814366011">
    <w:abstractNumId w:val="25"/>
  </w:num>
  <w:num w:numId="18" w16cid:durableId="1840928671">
    <w:abstractNumId w:val="8"/>
  </w:num>
  <w:num w:numId="19" w16cid:durableId="2027710506">
    <w:abstractNumId w:val="31"/>
  </w:num>
  <w:num w:numId="20" w16cid:durableId="2145004594">
    <w:abstractNumId w:val="28"/>
  </w:num>
  <w:num w:numId="21" w16cid:durableId="1610819843">
    <w:abstractNumId w:val="16"/>
  </w:num>
  <w:num w:numId="22" w16cid:durableId="1379402499">
    <w:abstractNumId w:val="3"/>
  </w:num>
  <w:num w:numId="23" w16cid:durableId="496775527">
    <w:abstractNumId w:val="17"/>
  </w:num>
  <w:num w:numId="24" w16cid:durableId="1009261760">
    <w:abstractNumId w:val="13"/>
  </w:num>
  <w:num w:numId="25" w16cid:durableId="1957977791">
    <w:abstractNumId w:val="23"/>
  </w:num>
  <w:num w:numId="26" w16cid:durableId="1836416473">
    <w:abstractNumId w:val="14"/>
  </w:num>
  <w:num w:numId="27" w16cid:durableId="553544152">
    <w:abstractNumId w:val="34"/>
  </w:num>
  <w:num w:numId="28" w16cid:durableId="1320305424">
    <w:abstractNumId w:val="0"/>
  </w:num>
  <w:num w:numId="29" w16cid:durableId="686520396">
    <w:abstractNumId w:val="26"/>
  </w:num>
  <w:num w:numId="30" w16cid:durableId="334187491">
    <w:abstractNumId w:val="4"/>
  </w:num>
  <w:num w:numId="31" w16cid:durableId="2027706639">
    <w:abstractNumId w:val="29"/>
  </w:num>
  <w:num w:numId="32" w16cid:durableId="477959480">
    <w:abstractNumId w:val="10"/>
  </w:num>
  <w:num w:numId="33" w16cid:durableId="2116552208">
    <w:abstractNumId w:val="15"/>
  </w:num>
  <w:num w:numId="34" w16cid:durableId="1324430659">
    <w:abstractNumId w:val="5"/>
  </w:num>
  <w:num w:numId="35" w16cid:durableId="42195025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2053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3A54"/>
    <w:rsid w:val="000066A2"/>
    <w:rsid w:val="00015305"/>
    <w:rsid w:val="0002626F"/>
    <w:rsid w:val="00054E28"/>
    <w:rsid w:val="00066FBD"/>
    <w:rsid w:val="00067598"/>
    <w:rsid w:val="00082595"/>
    <w:rsid w:val="00083092"/>
    <w:rsid w:val="000D59C7"/>
    <w:rsid w:val="000E7D44"/>
    <w:rsid w:val="000E7F67"/>
    <w:rsid w:val="000F11F4"/>
    <w:rsid w:val="000F3F88"/>
    <w:rsid w:val="00106DBE"/>
    <w:rsid w:val="0011634D"/>
    <w:rsid w:val="00146C6F"/>
    <w:rsid w:val="00173C58"/>
    <w:rsid w:val="001805F1"/>
    <w:rsid w:val="00194576"/>
    <w:rsid w:val="001B456A"/>
    <w:rsid w:val="001D1C23"/>
    <w:rsid w:val="00212CED"/>
    <w:rsid w:val="0022725A"/>
    <w:rsid w:val="0028778B"/>
    <w:rsid w:val="002A155A"/>
    <w:rsid w:val="002A2604"/>
    <w:rsid w:val="002A42D7"/>
    <w:rsid w:val="002B25B4"/>
    <w:rsid w:val="002C3315"/>
    <w:rsid w:val="003173E6"/>
    <w:rsid w:val="00335E47"/>
    <w:rsid w:val="00346C18"/>
    <w:rsid w:val="003602E8"/>
    <w:rsid w:val="00360792"/>
    <w:rsid w:val="003620CA"/>
    <w:rsid w:val="00371B5C"/>
    <w:rsid w:val="00372103"/>
    <w:rsid w:val="00394DA2"/>
    <w:rsid w:val="003C0EE9"/>
    <w:rsid w:val="003C4298"/>
    <w:rsid w:val="003D5421"/>
    <w:rsid w:val="003E394F"/>
    <w:rsid w:val="0040072A"/>
    <w:rsid w:val="00413784"/>
    <w:rsid w:val="0041435F"/>
    <w:rsid w:val="00415A1E"/>
    <w:rsid w:val="00434CAB"/>
    <w:rsid w:val="00444E9F"/>
    <w:rsid w:val="00474CB3"/>
    <w:rsid w:val="00487833"/>
    <w:rsid w:val="004A1E49"/>
    <w:rsid w:val="004A4C1F"/>
    <w:rsid w:val="004A7489"/>
    <w:rsid w:val="004B4E8F"/>
    <w:rsid w:val="004C6372"/>
    <w:rsid w:val="004D3521"/>
    <w:rsid w:val="004F0FDF"/>
    <w:rsid w:val="004F6E31"/>
    <w:rsid w:val="00541FE4"/>
    <w:rsid w:val="00542EC8"/>
    <w:rsid w:val="005435C7"/>
    <w:rsid w:val="00547F78"/>
    <w:rsid w:val="00552783"/>
    <w:rsid w:val="00552861"/>
    <w:rsid w:val="00567776"/>
    <w:rsid w:val="005914AE"/>
    <w:rsid w:val="005A4DCE"/>
    <w:rsid w:val="005C22BA"/>
    <w:rsid w:val="005C4259"/>
    <w:rsid w:val="005D6702"/>
    <w:rsid w:val="005F2447"/>
    <w:rsid w:val="005F3F6E"/>
    <w:rsid w:val="005F5D61"/>
    <w:rsid w:val="00601057"/>
    <w:rsid w:val="00611A7C"/>
    <w:rsid w:val="00631A52"/>
    <w:rsid w:val="00636CA8"/>
    <w:rsid w:val="00661F9F"/>
    <w:rsid w:val="006751FD"/>
    <w:rsid w:val="006B6F1C"/>
    <w:rsid w:val="006C6605"/>
    <w:rsid w:val="006D5D5A"/>
    <w:rsid w:val="006F1D3E"/>
    <w:rsid w:val="006F39DC"/>
    <w:rsid w:val="007221E8"/>
    <w:rsid w:val="007339B3"/>
    <w:rsid w:val="00747F4F"/>
    <w:rsid w:val="00752033"/>
    <w:rsid w:val="007648FE"/>
    <w:rsid w:val="007848B6"/>
    <w:rsid w:val="007856B6"/>
    <w:rsid w:val="00806529"/>
    <w:rsid w:val="00815E19"/>
    <w:rsid w:val="00816638"/>
    <w:rsid w:val="008209E4"/>
    <w:rsid w:val="00831F18"/>
    <w:rsid w:val="008326C3"/>
    <w:rsid w:val="00833350"/>
    <w:rsid w:val="008463FC"/>
    <w:rsid w:val="008541A2"/>
    <w:rsid w:val="008563E3"/>
    <w:rsid w:val="00867EDA"/>
    <w:rsid w:val="008705A6"/>
    <w:rsid w:val="00881027"/>
    <w:rsid w:val="00881443"/>
    <w:rsid w:val="00894201"/>
    <w:rsid w:val="008D1FFC"/>
    <w:rsid w:val="008E082E"/>
    <w:rsid w:val="008E1A8B"/>
    <w:rsid w:val="00932182"/>
    <w:rsid w:val="009411C1"/>
    <w:rsid w:val="009557B1"/>
    <w:rsid w:val="0096738E"/>
    <w:rsid w:val="0097053E"/>
    <w:rsid w:val="00970C67"/>
    <w:rsid w:val="00971E28"/>
    <w:rsid w:val="00975AF4"/>
    <w:rsid w:val="0098108B"/>
    <w:rsid w:val="009972D0"/>
    <w:rsid w:val="009A10E0"/>
    <w:rsid w:val="009A1567"/>
    <w:rsid w:val="009A425B"/>
    <w:rsid w:val="009C10EC"/>
    <w:rsid w:val="009D5EF8"/>
    <w:rsid w:val="00A33E3A"/>
    <w:rsid w:val="00A417C7"/>
    <w:rsid w:val="00A42AE1"/>
    <w:rsid w:val="00A42B9C"/>
    <w:rsid w:val="00A52429"/>
    <w:rsid w:val="00A63AF2"/>
    <w:rsid w:val="00A67775"/>
    <w:rsid w:val="00A71001"/>
    <w:rsid w:val="00A74B71"/>
    <w:rsid w:val="00A77C8C"/>
    <w:rsid w:val="00A871C2"/>
    <w:rsid w:val="00A9740A"/>
    <w:rsid w:val="00AA17BE"/>
    <w:rsid w:val="00AB1DFE"/>
    <w:rsid w:val="00AB1F06"/>
    <w:rsid w:val="00AC7F6F"/>
    <w:rsid w:val="00AD1249"/>
    <w:rsid w:val="00AD3693"/>
    <w:rsid w:val="00AD65A9"/>
    <w:rsid w:val="00B14050"/>
    <w:rsid w:val="00B3702D"/>
    <w:rsid w:val="00B57F94"/>
    <w:rsid w:val="00B66B69"/>
    <w:rsid w:val="00B72ADB"/>
    <w:rsid w:val="00B74EB9"/>
    <w:rsid w:val="00B82EFF"/>
    <w:rsid w:val="00BB5924"/>
    <w:rsid w:val="00BC01EF"/>
    <w:rsid w:val="00BC3A54"/>
    <w:rsid w:val="00BC69D2"/>
    <w:rsid w:val="00C5416C"/>
    <w:rsid w:val="00C6578C"/>
    <w:rsid w:val="00C6777A"/>
    <w:rsid w:val="00C76882"/>
    <w:rsid w:val="00C860AD"/>
    <w:rsid w:val="00C8769A"/>
    <w:rsid w:val="00CD48E9"/>
    <w:rsid w:val="00CD68F6"/>
    <w:rsid w:val="00CE1560"/>
    <w:rsid w:val="00CE3F1D"/>
    <w:rsid w:val="00CF3D6B"/>
    <w:rsid w:val="00D126F1"/>
    <w:rsid w:val="00D37075"/>
    <w:rsid w:val="00D46812"/>
    <w:rsid w:val="00D565AC"/>
    <w:rsid w:val="00D56F6C"/>
    <w:rsid w:val="00D67F38"/>
    <w:rsid w:val="00D70A8A"/>
    <w:rsid w:val="00D71CD8"/>
    <w:rsid w:val="00D92E9F"/>
    <w:rsid w:val="00DC5452"/>
    <w:rsid w:val="00DE6C0B"/>
    <w:rsid w:val="00DF4AA0"/>
    <w:rsid w:val="00E055D6"/>
    <w:rsid w:val="00E0728F"/>
    <w:rsid w:val="00E16B07"/>
    <w:rsid w:val="00E43B20"/>
    <w:rsid w:val="00E50F1E"/>
    <w:rsid w:val="00E636B7"/>
    <w:rsid w:val="00E7491A"/>
    <w:rsid w:val="00E81A73"/>
    <w:rsid w:val="00E86566"/>
    <w:rsid w:val="00E874E0"/>
    <w:rsid w:val="00EA35C2"/>
    <w:rsid w:val="00EB5DC3"/>
    <w:rsid w:val="00EB71F0"/>
    <w:rsid w:val="00ED0411"/>
    <w:rsid w:val="00ED2997"/>
    <w:rsid w:val="00ED7138"/>
    <w:rsid w:val="00EF0D7A"/>
    <w:rsid w:val="00EF24DD"/>
    <w:rsid w:val="00F036B7"/>
    <w:rsid w:val="00F32B4A"/>
    <w:rsid w:val="00F32B94"/>
    <w:rsid w:val="00F43676"/>
    <w:rsid w:val="00F649CF"/>
    <w:rsid w:val="00FB0B23"/>
    <w:rsid w:val="00FC5C37"/>
    <w:rsid w:val="00FD1740"/>
    <w:rsid w:val="00FD5BCF"/>
    <w:rsid w:val="00FD6767"/>
    <w:rsid w:val="00FE3E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2"/>
    </o:shapelayout>
  </w:shapeDefaults>
  <w:decimalSymbol w:val=","/>
  <w:listSeparator w:val=";"/>
  <w14:docId w14:val="0A154CC2"/>
  <w15:docId w15:val="{31DE27B6-AAA6-494C-88CD-1BA816046E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Mencinsinresolver">
    <w:name w:val="Unresolved Mention"/>
    <w:basedOn w:val="Fuentedeprrafopredeter"/>
    <w:uiPriority w:val="99"/>
    <w:semiHidden/>
    <w:unhideWhenUsed/>
    <w:rsid w:val="000E7F6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12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hyperlink" Target="https://analesdequimica.es/index.php/AnalesQuimica/article/view/54/54" TargetMode="Externa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2.png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hyperlink" Target="http://www.educaplus.org/game/reduccion-de-fe-iii-a-fe" TargetMode="External"/><Relationship Id="rId14" Type="http://schemas.openxmlformats.org/officeDocument/2006/relationships/image" Target="media/image6.wmf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5.wmf"/><Relationship Id="rId1" Type="http://schemas.openxmlformats.org/officeDocument/2006/relationships/image" Target="media/image4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4.bin"/><Relationship Id="rId2" Type="http://schemas.openxmlformats.org/officeDocument/2006/relationships/image" Target="media/image5.wmf"/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85B1838-878C-4F78-A8F5-3ECA9F731C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623</Words>
  <Characters>3429</Characters>
  <Application>Microsoft Office Word</Application>
  <DocSecurity>0</DocSecurity>
  <Lines>28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Luis Ignacio García</cp:lastModifiedBy>
  <cp:revision>2</cp:revision>
  <cp:lastPrinted>2022-10-23T14:59:00Z</cp:lastPrinted>
  <dcterms:created xsi:type="dcterms:W3CDTF">2022-10-23T15:01:00Z</dcterms:created>
  <dcterms:modified xsi:type="dcterms:W3CDTF">2022-10-23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